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88C81F1" w14:textId="206A987A" w:rsidR="00D50D68" w:rsidRPr="003F2A68" w:rsidRDefault="003F2A68" w:rsidP="00D50D68">
      <w:pPr>
        <w:pStyle w:val="NoSpacing"/>
        <w:jc w:val="center"/>
        <w:rPr>
          <w:rFonts w:ascii="Arial" w:hAnsi="Arial" w:cs="Arial"/>
          <w:b/>
          <w:sz w:val="28"/>
          <w:szCs w:val="28"/>
          <w:u w:val="single"/>
        </w:rPr>
      </w:pPr>
      <w:r>
        <w:rPr>
          <w:rFonts w:ascii="Arial" w:hAnsi="Arial" w:cs="Arial"/>
          <w:b/>
          <w:noProof/>
          <w:sz w:val="28"/>
          <w:szCs w:val="28"/>
          <w:u w:val="single"/>
        </w:rPr>
        <w:drawing>
          <wp:anchor distT="0" distB="0" distL="114300" distR="114300" simplePos="0" relativeHeight="251662848" behindDoc="0" locked="0" layoutInCell="1" allowOverlap="1" wp14:anchorId="3A1C4EE0" wp14:editId="6A2A58C3">
            <wp:simplePos x="0" y="0"/>
            <wp:positionH relativeFrom="column">
              <wp:posOffset>5997039</wp:posOffset>
            </wp:positionH>
            <wp:positionV relativeFrom="paragraph">
              <wp:posOffset>0</wp:posOffset>
            </wp:positionV>
            <wp:extent cx="643890" cy="428625"/>
            <wp:effectExtent l="0" t="0" r="3810" b="9525"/>
            <wp:wrapNone/>
            <wp:docPr id="1124" name="Picture 1124" descr="A picture containing draw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 picture containing drawing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428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0D68" w:rsidRPr="003F2A68">
        <w:rPr>
          <w:rFonts w:ascii="Arial" w:hAnsi="Arial" w:cs="Arial"/>
          <w:b/>
          <w:sz w:val="28"/>
          <w:szCs w:val="28"/>
          <w:u w:val="single"/>
        </w:rPr>
        <w:t>Translations GREEN</w:t>
      </w:r>
    </w:p>
    <w:p w14:paraId="388C81F2" w14:textId="7C2927A9" w:rsidR="00D50D68" w:rsidRPr="003F2A68" w:rsidRDefault="00D50D68" w:rsidP="00D50D68">
      <w:pPr>
        <w:pStyle w:val="NoSpacing"/>
        <w:rPr>
          <w:rFonts w:ascii="Arial" w:hAnsi="Arial" w:cs="Arial"/>
          <w:sz w:val="24"/>
        </w:rPr>
      </w:pPr>
    </w:p>
    <w:p w14:paraId="388C81F3" w14:textId="77777777" w:rsidR="00D50D68" w:rsidRPr="003F2A68" w:rsidRDefault="00D50D68" w:rsidP="00D50D68">
      <w:pPr>
        <w:pStyle w:val="NoSpacing"/>
        <w:rPr>
          <w:rFonts w:ascii="Arial" w:hAnsi="Arial" w:cs="Arial"/>
          <w:sz w:val="24"/>
        </w:rPr>
      </w:pPr>
      <w:r w:rsidRPr="003F2A68">
        <w:rPr>
          <w:rFonts w:ascii="Arial" w:hAnsi="Arial" w:cs="Arial"/>
          <w:sz w:val="24"/>
        </w:rPr>
        <w:t>Translate each of these by the given vector.</w:t>
      </w:r>
    </w:p>
    <w:p w14:paraId="388C81F4" w14:textId="77777777"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 wp14:anchorId="388C8238" wp14:editId="388C8239">
                <wp:simplePos x="0" y="0"/>
                <wp:positionH relativeFrom="column">
                  <wp:posOffset>4324350</wp:posOffset>
                </wp:positionH>
                <wp:positionV relativeFrom="paragraph">
                  <wp:posOffset>223520</wp:posOffset>
                </wp:positionV>
                <wp:extent cx="1729740" cy="1729740"/>
                <wp:effectExtent l="9525" t="13970" r="13335" b="8890"/>
                <wp:wrapNone/>
                <wp:docPr id="745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746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7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8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9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0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1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3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4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5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6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7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8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9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0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1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2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3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4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5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6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7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8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9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0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1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2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3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4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5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6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7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8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9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0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1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0C536AC" id="Group 2" o:spid="_x0000_s1026" style="position:absolute;margin-left:340.5pt;margin-top:17.6pt;width:136.2pt;height:136.2pt;z-index:251649024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">
                <v:rect id="Rectangle 3" o:spid="_x0000_s1027" style="position:absolute;left:147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" strokecolor="#7f7f7f"/>
                <v:rect id="Rectangle 4" o:spid="_x0000_s1028" style="position:absolute;left:1929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" strokecolor="#7f7f7f"/>
                <v:rect id="Rectangle 5" o:spid="_x0000_s1029" style="position:absolute;left:2383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" strokecolor="#7f7f7f"/>
                <v:rect id="Rectangle 6" o:spid="_x0000_s1030" style="position:absolute;left:2837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" strokecolor="#7f7f7f"/>
                <v:rect id="Rectangle 7" o:spid="_x0000_s1031" style="position:absolute;left:3291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" strokecolor="#7f7f7f"/>
                <v:rect id="Rectangle 8" o:spid="_x0000_s1032" style="position:absolute;left:374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" strokecolor="#7f7f7f"/>
                <v:rect id="Rectangle 9" o:spid="_x0000_s1033" style="position:absolute;left:147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" strokecolor="#7f7f7f"/>
                <v:rect id="Rectangle 10" o:spid="_x0000_s1034" style="position:absolute;left:1929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" strokecolor="#7f7f7f"/>
                <v:rect id="Rectangle 11" o:spid="_x0000_s1035" style="position:absolute;left:2383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" strokecolor="#7f7f7f"/>
                <v:rect id="Rectangle 12" o:spid="_x0000_s1036" style="position:absolute;left:2837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" strokecolor="#7f7f7f"/>
                <v:rect id="Rectangle 13" o:spid="_x0000_s1037" style="position:absolute;left:3291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" strokecolor="#7f7f7f"/>
                <v:rect id="Rectangle 14" o:spid="_x0000_s1038" style="position:absolute;left:374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" strokecolor="#7f7f7f"/>
                <v:rect id="Rectangle 15" o:spid="_x0000_s1039" style="position:absolute;left:147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" strokecolor="#7f7f7f"/>
                <v:rect id="Rectangle 16" o:spid="_x0000_s1040" style="position:absolute;left:1929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" strokecolor="#7f7f7f"/>
                <v:rect id="Rectangle 17" o:spid="_x0000_s1041" style="position:absolute;left:2383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" strokecolor="#7f7f7f"/>
                <v:rect id="Rectangle 18" o:spid="_x0000_s1042" style="position:absolute;left:2837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" strokecolor="#7f7f7f"/>
                <v:rect id="Rectangle 19" o:spid="_x0000_s1043" style="position:absolute;left:3291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" strokecolor="#7f7f7f"/>
                <v:rect id="Rectangle 20" o:spid="_x0000_s1044" style="position:absolute;left:374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" strokecolor="#7f7f7f"/>
                <v:rect id="Rectangle 21" o:spid="_x0000_s1045" style="position:absolute;left:147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" strokecolor="#7f7f7f"/>
                <v:rect id="Rectangle 22" o:spid="_x0000_s1046" style="position:absolute;left:1929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" strokecolor="#7f7f7f"/>
                <v:rect id="Rectangle 23" o:spid="_x0000_s1047" style="position:absolute;left:2383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" strokecolor="#7f7f7f"/>
                <v:rect id="Rectangle 24" o:spid="_x0000_s1048" style="position:absolute;left:2837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" strokecolor="#7f7f7f"/>
                <v:rect id="Rectangle 25" o:spid="_x0000_s1049" style="position:absolute;left:3291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" strokecolor="#7f7f7f"/>
                <v:rect id="Rectangle 26" o:spid="_x0000_s1050" style="position:absolute;left:374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" strokecolor="#7f7f7f"/>
                <v:rect id="Rectangle 27" o:spid="_x0000_s1051" style="position:absolute;left:147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" strokecolor="#7f7f7f"/>
                <v:rect id="Rectangle 28" o:spid="_x0000_s1052" style="position:absolute;left:1929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" strokecolor="#7f7f7f"/>
                <v:rect id="Rectangle 29" o:spid="_x0000_s1053" style="position:absolute;left:2383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" strokecolor="#7f7f7f"/>
                <v:rect id="Rectangle 30" o:spid="_x0000_s1054" style="position:absolute;left:2837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" strokecolor="#7f7f7f"/>
                <v:rect id="Rectangle 31" o:spid="_x0000_s1055" style="position:absolute;left:3291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" strokecolor="#7f7f7f"/>
                <v:rect id="Rectangle 32" o:spid="_x0000_s1056" style="position:absolute;left:374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" strokecolor="#7f7f7f"/>
                <v:rect id="Rectangle 33" o:spid="_x0000_s1057" style="position:absolute;left:147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" strokecolor="#7f7f7f"/>
                <v:rect id="Rectangle 34" o:spid="_x0000_s1058" style="position:absolute;left:1929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" strokecolor="#7f7f7f"/>
                <v:rect id="Rectangle 35" o:spid="_x0000_s1059" style="position:absolute;left:2383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" strokecolor="#7f7f7f"/>
                <v:rect id="Rectangle 36" o:spid="_x0000_s1060" style="position:absolute;left:2837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" strokecolor="#7f7f7f"/>
                <v:rect id="Rectangle 37" o:spid="_x0000_s1061" style="position:absolute;left:3291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" strokecolor="#7f7f7f"/>
                <v:rect id="Rectangle 38" o:spid="_x0000_s1062" style="position:absolute;left:374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" strokecolor="#7f7f7f"/>
              </v:group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388C823A" wp14:editId="388C823B">
                <wp:simplePos x="0" y="0"/>
                <wp:positionH relativeFrom="column">
                  <wp:posOffset>4324350</wp:posOffset>
                </wp:positionH>
                <wp:positionV relativeFrom="paragraph">
                  <wp:posOffset>2241550</wp:posOffset>
                </wp:positionV>
                <wp:extent cx="1729740" cy="1729740"/>
                <wp:effectExtent l="9525" t="12700" r="13335" b="10160"/>
                <wp:wrapNone/>
                <wp:docPr id="708" name="Group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709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0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1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2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3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4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5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6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7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8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9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0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1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2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3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4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5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6" name="Rectangle 57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7" name="Rectangle 58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8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9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0" name="Rectangle 61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1" name="Rectangle 62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2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3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4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5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6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7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8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9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0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1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2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3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4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92AE8C" id="Group 39" o:spid="_x0000_s1026" style="position:absolute;margin-left:340.5pt;margin-top:176.5pt;width:136.2pt;height:136.2pt;z-index:251650048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">
                <v:rect id="Rectangle 40" o:spid="_x0000_s1027" style="position:absolute;left:147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" strokecolor="#7f7f7f"/>
                <v:rect id="Rectangle 41" o:spid="_x0000_s1028" style="position:absolute;left:1929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" strokecolor="#7f7f7f"/>
                <v:rect id="Rectangle 42" o:spid="_x0000_s1029" style="position:absolute;left:2383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" strokecolor="#7f7f7f"/>
                <v:rect id="Rectangle 43" o:spid="_x0000_s1030" style="position:absolute;left:2837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" strokecolor="#7f7f7f"/>
                <v:rect id="Rectangle 44" o:spid="_x0000_s1031" style="position:absolute;left:3291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" strokecolor="#7f7f7f"/>
                <v:rect id="Rectangle 45" o:spid="_x0000_s1032" style="position:absolute;left:374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" strokecolor="#7f7f7f"/>
                <v:rect id="Rectangle 46" o:spid="_x0000_s1033" style="position:absolute;left:147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" strokecolor="#7f7f7f"/>
                <v:rect id="Rectangle 47" o:spid="_x0000_s1034" style="position:absolute;left:1929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" strokecolor="#7f7f7f"/>
                <v:rect id="Rectangle 48" o:spid="_x0000_s1035" style="position:absolute;left:2383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" strokecolor="#7f7f7f"/>
                <v:rect id="Rectangle 49" o:spid="_x0000_s1036" style="position:absolute;left:2837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" strokecolor="#7f7f7f"/>
                <v:rect id="Rectangle 50" o:spid="_x0000_s1037" style="position:absolute;left:3291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" strokecolor="#7f7f7f"/>
                <v:rect id="Rectangle 51" o:spid="_x0000_s1038" style="position:absolute;left:374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" strokecolor="#7f7f7f"/>
                <v:rect id="Rectangle 52" o:spid="_x0000_s1039" style="position:absolute;left:147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" strokecolor="#7f7f7f"/>
                <v:rect id="Rectangle 53" o:spid="_x0000_s1040" style="position:absolute;left:1929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" strokecolor="#7f7f7f"/>
                <v:rect id="Rectangle 54" o:spid="_x0000_s1041" style="position:absolute;left:2383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" strokecolor="#7f7f7f"/>
                <v:rect id="Rectangle 55" o:spid="_x0000_s1042" style="position:absolute;left:2837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" strokecolor="#7f7f7f"/>
                <v:rect id="Rectangle 56" o:spid="_x0000_s1043" style="position:absolute;left:3291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" strokecolor="#7f7f7f"/>
                <v:rect id="Rectangle 57" o:spid="_x0000_s1044" style="position:absolute;left:374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" strokecolor="#7f7f7f"/>
                <v:rect id="Rectangle 58" o:spid="_x0000_s1045" style="position:absolute;left:147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" strokecolor="#7f7f7f"/>
                <v:rect id="Rectangle 59" o:spid="_x0000_s1046" style="position:absolute;left:1929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" strokecolor="#7f7f7f"/>
                <v:rect id="Rectangle 60" o:spid="_x0000_s1047" style="position:absolute;left:2383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" strokecolor="#7f7f7f"/>
                <v:rect id="Rectangle 61" o:spid="_x0000_s1048" style="position:absolute;left:2837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" strokecolor="#7f7f7f"/>
                <v:rect id="Rectangle 62" o:spid="_x0000_s1049" style="position:absolute;left:3291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" strokecolor="#7f7f7f"/>
                <v:rect id="Rectangle 63" o:spid="_x0000_s1050" style="position:absolute;left:374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" strokecolor="#7f7f7f"/>
                <v:rect id="Rectangle 64" o:spid="_x0000_s1051" style="position:absolute;left:147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" strokecolor="#7f7f7f"/>
                <v:rect id="Rectangle 65" o:spid="_x0000_s1052" style="position:absolute;left:1929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" strokecolor="#7f7f7f"/>
                <v:rect id="Rectangle 66" o:spid="_x0000_s1053" style="position:absolute;left:2383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" strokecolor="#7f7f7f"/>
                <v:rect id="Rectangle 67" o:spid="_x0000_s1054" style="position:absolute;left:2837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" strokecolor="#7f7f7f"/>
                <v:rect id="Rectangle 68" o:spid="_x0000_s1055" style="position:absolute;left:3291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" strokecolor="#7f7f7f"/>
                <v:rect id="Rectangle 69" o:spid="_x0000_s1056" style="position:absolute;left:374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" strokecolor="#7f7f7f"/>
                <v:rect id="Rectangle 70" o:spid="_x0000_s1057" style="position:absolute;left:147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" strokecolor="#7f7f7f"/>
                <v:rect id="Rectangle 71" o:spid="_x0000_s1058" style="position:absolute;left:1929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" strokecolor="#7f7f7f"/>
                <v:rect id="Rectangle 72" o:spid="_x0000_s1059" style="position:absolute;left:2383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" strokecolor="#7f7f7f"/>
                <v:rect id="Rectangle 73" o:spid="_x0000_s1060" style="position:absolute;left:2837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" strokecolor="#7f7f7f"/>
                <v:rect id="Rectangle 74" o:spid="_x0000_s1061" style="position:absolute;left:3291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" strokecolor="#7f7f7f"/>
                <v:rect id="Rectangle 75" o:spid="_x0000_s1062" style="position:absolute;left:374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" strokecolor="#7f7f7f"/>
              </v:group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 wp14:anchorId="388C823C" wp14:editId="388C823D">
                <wp:simplePos x="0" y="0"/>
                <wp:positionH relativeFrom="column">
                  <wp:posOffset>288290</wp:posOffset>
                </wp:positionH>
                <wp:positionV relativeFrom="paragraph">
                  <wp:posOffset>2241550</wp:posOffset>
                </wp:positionV>
                <wp:extent cx="1729740" cy="1729740"/>
                <wp:effectExtent l="12065" t="12700" r="10795" b="10160"/>
                <wp:wrapNone/>
                <wp:docPr id="671" name="Group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672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1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2" name="Rectangle 87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3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4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5" name="Rectangle 90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6" name="Rectangle 91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7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8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9" name="Rectangle 94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0" name="Rectangle 95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1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2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3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4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5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6" name="Rectangle 101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7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8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9" name="Rectangle 104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0" name="Rectangle 105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1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2" name="Rectangle 107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3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4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5" name="Rectangle 110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6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7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10367C" id="Group 76" o:spid="_x0000_s1026" style="position:absolute;margin-left:22.7pt;margin-top:176.5pt;width:136.2pt;height:136.2pt;z-index:251646976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">
                <v:rect id="Rectangle 77" o:spid="_x0000_s1027" style="position:absolute;left:147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" strokecolor="#7f7f7f"/>
                <v:rect id="Rectangle 78" o:spid="_x0000_s1028" style="position:absolute;left:1929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" strokecolor="#7f7f7f"/>
                <v:rect id="Rectangle 79" o:spid="_x0000_s1029" style="position:absolute;left:2383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" strokecolor="#7f7f7f"/>
                <v:rect id="Rectangle 80" o:spid="_x0000_s1030" style="position:absolute;left:2837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" strokecolor="#7f7f7f"/>
                <v:rect id="Rectangle 81" o:spid="_x0000_s1031" style="position:absolute;left:3291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" strokecolor="#7f7f7f"/>
                <v:rect id="Rectangle 82" o:spid="_x0000_s1032" style="position:absolute;left:374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" strokecolor="#7f7f7f"/>
                <v:rect id="Rectangle 83" o:spid="_x0000_s1033" style="position:absolute;left:147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" strokecolor="#7f7f7f"/>
                <v:rect id="Rectangle 84" o:spid="_x0000_s1034" style="position:absolute;left:1929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" strokecolor="#7f7f7f"/>
                <v:rect id="Rectangle 85" o:spid="_x0000_s1035" style="position:absolute;left:2383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" strokecolor="#7f7f7f"/>
                <v:rect id="Rectangle 86" o:spid="_x0000_s1036" style="position:absolute;left:2837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" strokecolor="#7f7f7f"/>
                <v:rect id="Rectangle 87" o:spid="_x0000_s1037" style="position:absolute;left:3291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" strokecolor="#7f7f7f"/>
                <v:rect id="Rectangle 88" o:spid="_x0000_s1038" style="position:absolute;left:374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" strokecolor="#7f7f7f"/>
                <v:rect id="Rectangle 89" o:spid="_x0000_s1039" style="position:absolute;left:147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" strokecolor="#7f7f7f"/>
                <v:rect id="Rectangle 90" o:spid="_x0000_s1040" style="position:absolute;left:1929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" strokecolor="#7f7f7f"/>
                <v:rect id="Rectangle 91" o:spid="_x0000_s1041" style="position:absolute;left:2383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" strokecolor="#7f7f7f"/>
                <v:rect id="Rectangle 92" o:spid="_x0000_s1042" style="position:absolute;left:2837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" strokecolor="#7f7f7f"/>
                <v:rect id="Rectangle 93" o:spid="_x0000_s1043" style="position:absolute;left:3291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" strokecolor="#7f7f7f"/>
                <v:rect id="Rectangle 94" o:spid="_x0000_s1044" style="position:absolute;left:374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" strokecolor="#7f7f7f"/>
                <v:rect id="Rectangle 95" o:spid="_x0000_s1045" style="position:absolute;left:147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" strokecolor="#7f7f7f"/>
                <v:rect id="Rectangle 96" o:spid="_x0000_s1046" style="position:absolute;left:1929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" strokecolor="#7f7f7f"/>
                <v:rect id="Rectangle 97" o:spid="_x0000_s1047" style="position:absolute;left:2383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" strokecolor="#7f7f7f"/>
                <v:rect id="Rectangle 98" o:spid="_x0000_s1048" style="position:absolute;left:2837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" strokecolor="#7f7f7f"/>
                <v:rect id="Rectangle 99" o:spid="_x0000_s1049" style="position:absolute;left:3291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" strokecolor="#7f7f7f"/>
                <v:rect id="Rectangle 100" o:spid="_x0000_s1050" style="position:absolute;left:374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" strokecolor="#7f7f7f"/>
                <v:rect id="Rectangle 101" o:spid="_x0000_s1051" style="position:absolute;left:147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" strokecolor="#7f7f7f"/>
                <v:rect id="Rectangle 102" o:spid="_x0000_s1052" style="position:absolute;left:1929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" strokecolor="#7f7f7f"/>
                <v:rect id="Rectangle 103" o:spid="_x0000_s1053" style="position:absolute;left:2383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" strokecolor="#7f7f7f"/>
                <v:rect id="Rectangle 104" o:spid="_x0000_s1054" style="position:absolute;left:2837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" strokecolor="#7f7f7f"/>
                <v:rect id="Rectangle 105" o:spid="_x0000_s1055" style="position:absolute;left:3291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" strokecolor="#7f7f7f"/>
                <v:rect id="Rectangle 106" o:spid="_x0000_s1056" style="position:absolute;left:374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" strokecolor="#7f7f7f"/>
                <v:rect id="Rectangle 107" o:spid="_x0000_s1057" style="position:absolute;left:147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" strokecolor="#7f7f7f"/>
                <v:rect id="Rectangle 108" o:spid="_x0000_s1058" style="position:absolute;left:1929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" strokecolor="#7f7f7f"/>
                <v:rect id="Rectangle 109" o:spid="_x0000_s1059" style="position:absolute;left:2383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" strokecolor="#7f7f7f"/>
                <v:rect id="Rectangle 110" o:spid="_x0000_s1060" style="position:absolute;left:2837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" strokecolor="#7f7f7f"/>
                <v:rect id="Rectangle 111" o:spid="_x0000_s1061" style="position:absolute;left:3291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" strokecolor="#7f7f7f"/>
                <v:rect id="Rectangle 112" o:spid="_x0000_s1062" style="position:absolute;left:374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" strokecolor="#7f7f7f"/>
              </v:group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 wp14:anchorId="388C823E" wp14:editId="388C823F">
                <wp:simplePos x="0" y="0"/>
                <wp:positionH relativeFrom="column">
                  <wp:posOffset>2306320</wp:posOffset>
                </wp:positionH>
                <wp:positionV relativeFrom="paragraph">
                  <wp:posOffset>2241550</wp:posOffset>
                </wp:positionV>
                <wp:extent cx="1729740" cy="1729740"/>
                <wp:effectExtent l="10795" t="12700" r="12065" b="10160"/>
                <wp:wrapNone/>
                <wp:docPr id="634" name="Group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635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6" name="Rectangle 115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7" name="Rectangle 116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" name="Rectangle 117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9" name="Rectangle 118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0" name="Rectangle 119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1" name="Rectangle 120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" name="Rectangle 121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3" name="Rectangle 122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4" name="Rectangle 123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5" name="Rectangle 124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6" name="Rectangle 125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7" name="Rectangle 126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8" name="Rectangle 127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9" name="Rectangle 128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0" name="Rectangle 129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1" name="Rectangle 130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" name="Rectangle 131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3" name="Rectangle 132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4" name="Rectangle 133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5" name="Rectangle 134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6" name="Rectangle 135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7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8" name="Rectangle 137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9" name="Rectangle 138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0" name="Rectangle 139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" name="Rectangle 140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2" name="Rectangle 141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3" name="Rectangle 142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4" name="Rectangle 143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" name="Rectangle 144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6" name="Rectangle 145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7" name="Rectangle 146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8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9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0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0922B2" id="Group 113" o:spid="_x0000_s1026" style="position:absolute;margin-left:181.6pt;margin-top:176.5pt;width:136.2pt;height:136.2pt;z-index:251648000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">
                <v:rect id="Rectangle 114" o:spid="_x0000_s1027" style="position:absolute;left:147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" strokecolor="#7f7f7f"/>
                <v:rect id="Rectangle 115" o:spid="_x0000_s1028" style="position:absolute;left:1929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" strokecolor="#7f7f7f"/>
                <v:rect id="Rectangle 116" o:spid="_x0000_s1029" style="position:absolute;left:2383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" strokecolor="#7f7f7f"/>
                <v:rect id="Rectangle 117" o:spid="_x0000_s1030" style="position:absolute;left:2837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" strokecolor="#7f7f7f"/>
                <v:rect id="Rectangle 118" o:spid="_x0000_s1031" style="position:absolute;left:3291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" strokecolor="#7f7f7f"/>
                <v:rect id="Rectangle 119" o:spid="_x0000_s1032" style="position:absolute;left:374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" strokecolor="#7f7f7f"/>
                <v:rect id="Rectangle 120" o:spid="_x0000_s1033" style="position:absolute;left:147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" strokecolor="#7f7f7f"/>
                <v:rect id="Rectangle 121" o:spid="_x0000_s1034" style="position:absolute;left:1929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" strokecolor="#7f7f7f"/>
                <v:rect id="Rectangle 122" o:spid="_x0000_s1035" style="position:absolute;left:2383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" strokecolor="#7f7f7f"/>
                <v:rect id="Rectangle 123" o:spid="_x0000_s1036" style="position:absolute;left:2837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" strokecolor="#7f7f7f"/>
                <v:rect id="Rectangle 124" o:spid="_x0000_s1037" style="position:absolute;left:3291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" strokecolor="#7f7f7f"/>
                <v:rect id="Rectangle 125" o:spid="_x0000_s1038" style="position:absolute;left:374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" strokecolor="#7f7f7f"/>
                <v:rect id="Rectangle 126" o:spid="_x0000_s1039" style="position:absolute;left:147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" strokecolor="#7f7f7f"/>
                <v:rect id="Rectangle 127" o:spid="_x0000_s1040" style="position:absolute;left:1929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" strokecolor="#7f7f7f"/>
                <v:rect id="Rectangle 128" o:spid="_x0000_s1041" style="position:absolute;left:2383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" strokecolor="#7f7f7f"/>
                <v:rect id="Rectangle 129" o:spid="_x0000_s1042" style="position:absolute;left:2837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" strokecolor="#7f7f7f"/>
                <v:rect id="Rectangle 130" o:spid="_x0000_s1043" style="position:absolute;left:3291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" strokecolor="#7f7f7f"/>
                <v:rect id="Rectangle 131" o:spid="_x0000_s1044" style="position:absolute;left:374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" strokecolor="#7f7f7f"/>
                <v:rect id="Rectangle 132" o:spid="_x0000_s1045" style="position:absolute;left:147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" strokecolor="#7f7f7f"/>
                <v:rect id="Rectangle 133" o:spid="_x0000_s1046" style="position:absolute;left:1929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" strokecolor="#7f7f7f"/>
                <v:rect id="Rectangle 134" o:spid="_x0000_s1047" style="position:absolute;left:2383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" strokecolor="#7f7f7f"/>
                <v:rect id="Rectangle 135" o:spid="_x0000_s1048" style="position:absolute;left:2837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" strokecolor="#7f7f7f"/>
                <v:rect id="Rectangle 136" o:spid="_x0000_s1049" style="position:absolute;left:3291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" strokecolor="#7f7f7f"/>
                <v:rect id="Rectangle 137" o:spid="_x0000_s1050" style="position:absolute;left:374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" strokecolor="#7f7f7f"/>
                <v:rect id="Rectangle 138" o:spid="_x0000_s1051" style="position:absolute;left:147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" strokecolor="#7f7f7f"/>
                <v:rect id="Rectangle 139" o:spid="_x0000_s1052" style="position:absolute;left:1929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" strokecolor="#7f7f7f"/>
                <v:rect id="Rectangle 140" o:spid="_x0000_s1053" style="position:absolute;left:2383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" strokecolor="#7f7f7f"/>
                <v:rect id="Rectangle 141" o:spid="_x0000_s1054" style="position:absolute;left:2837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" strokecolor="#7f7f7f"/>
                <v:rect id="Rectangle 142" o:spid="_x0000_s1055" style="position:absolute;left:3291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" strokecolor="#7f7f7f"/>
                <v:rect id="Rectangle 143" o:spid="_x0000_s1056" style="position:absolute;left:374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" strokecolor="#7f7f7f"/>
                <v:rect id="Rectangle 144" o:spid="_x0000_s1057" style="position:absolute;left:147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" strokecolor="#7f7f7f"/>
                <v:rect id="Rectangle 145" o:spid="_x0000_s1058" style="position:absolute;left:1929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" strokecolor="#7f7f7f"/>
                <v:rect id="Rectangle 146" o:spid="_x0000_s1059" style="position:absolute;left:2383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" strokecolor="#7f7f7f"/>
                <v:rect id="Rectangle 147" o:spid="_x0000_s1060" style="position:absolute;left:2837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" strokecolor="#7f7f7f"/>
                <v:rect id="Rectangle 148" o:spid="_x0000_s1061" style="position:absolute;left:3291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" strokecolor="#7f7f7f"/>
                <v:rect id="Rectangle 149" o:spid="_x0000_s1062" style="position:absolute;left:374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" strokecolor="#7f7f7f"/>
              </v:group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45952" behindDoc="0" locked="0" layoutInCell="1" allowOverlap="1" wp14:anchorId="388C8240" wp14:editId="388C8241">
                <wp:simplePos x="0" y="0"/>
                <wp:positionH relativeFrom="column">
                  <wp:posOffset>2306320</wp:posOffset>
                </wp:positionH>
                <wp:positionV relativeFrom="paragraph">
                  <wp:posOffset>223520</wp:posOffset>
                </wp:positionV>
                <wp:extent cx="1729740" cy="1729740"/>
                <wp:effectExtent l="10795" t="13970" r="12065" b="8890"/>
                <wp:wrapNone/>
                <wp:docPr id="597" name="Group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598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9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1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2" name="Rectangle 155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3" name="Rectangle 156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4" name="Rectangle 157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5" name="Rectangle 158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6" name="Rectangle 159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7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8" name="Rectangle 161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9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0" name="Rectangle 163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1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2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4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5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6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7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8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9" name="Rectangle 172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0" name="Rectangle 173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1" name="Rectangle 174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2" name="Rectangle 175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3" name="Rectangle 176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4" name="Rectangle 177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5" name="Rectangle 178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6" name="Rectangle 179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7" name="Rectangle 180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8" name="Rectangle 181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9" name="Rectangle 182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0" name="Rectangle 183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1" name="Rectangle 184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2" name="Rectangle 185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3" name="Rectangle 186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B4B0FB" id="Group 150" o:spid="_x0000_s1026" style="position:absolute;margin-left:181.6pt;margin-top:17.6pt;width:136.2pt;height:136.2pt;z-index:251645952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">
                <v:rect id="Rectangle 151" o:spid="_x0000_s1027" style="position:absolute;left:147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" strokecolor="#7f7f7f"/>
                <v:rect id="Rectangle 152" o:spid="_x0000_s1028" style="position:absolute;left:1929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" strokecolor="#7f7f7f"/>
                <v:rect id="Rectangle 153" o:spid="_x0000_s1029" style="position:absolute;left:2383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" strokecolor="#7f7f7f"/>
                <v:rect id="Rectangle 154" o:spid="_x0000_s1030" style="position:absolute;left:2837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" strokecolor="#7f7f7f"/>
                <v:rect id="Rectangle 155" o:spid="_x0000_s1031" style="position:absolute;left:3291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" strokecolor="#7f7f7f"/>
                <v:rect id="Rectangle 156" o:spid="_x0000_s1032" style="position:absolute;left:374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" strokecolor="#7f7f7f"/>
                <v:rect id="Rectangle 157" o:spid="_x0000_s1033" style="position:absolute;left:147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" strokecolor="#7f7f7f"/>
                <v:rect id="Rectangle 158" o:spid="_x0000_s1034" style="position:absolute;left:1929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" strokecolor="#7f7f7f"/>
                <v:rect id="Rectangle 159" o:spid="_x0000_s1035" style="position:absolute;left:2383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" strokecolor="#7f7f7f"/>
                <v:rect id="Rectangle 160" o:spid="_x0000_s1036" style="position:absolute;left:2837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" strokecolor="#7f7f7f"/>
                <v:rect id="Rectangle 161" o:spid="_x0000_s1037" style="position:absolute;left:3291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" strokecolor="#7f7f7f"/>
                <v:rect id="Rectangle 162" o:spid="_x0000_s1038" style="position:absolute;left:374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" strokecolor="#7f7f7f"/>
                <v:rect id="Rectangle 163" o:spid="_x0000_s1039" style="position:absolute;left:147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" strokecolor="#7f7f7f"/>
                <v:rect id="Rectangle 164" o:spid="_x0000_s1040" style="position:absolute;left:1929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" strokecolor="#7f7f7f"/>
                <v:rect id="Rectangle 165" o:spid="_x0000_s1041" style="position:absolute;left:2383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" strokecolor="#7f7f7f"/>
                <v:rect id="Rectangle 166" o:spid="_x0000_s1042" style="position:absolute;left:2837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" strokecolor="#7f7f7f"/>
                <v:rect id="Rectangle 167" o:spid="_x0000_s1043" style="position:absolute;left:3291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" strokecolor="#7f7f7f"/>
                <v:rect id="Rectangle 168" o:spid="_x0000_s1044" style="position:absolute;left:374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" strokecolor="#7f7f7f"/>
                <v:rect id="Rectangle 169" o:spid="_x0000_s1045" style="position:absolute;left:147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" strokecolor="#7f7f7f"/>
                <v:rect id="Rectangle 170" o:spid="_x0000_s1046" style="position:absolute;left:1929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" strokecolor="#7f7f7f"/>
                <v:rect id="Rectangle 171" o:spid="_x0000_s1047" style="position:absolute;left:2383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" strokecolor="#7f7f7f"/>
                <v:rect id="Rectangle 172" o:spid="_x0000_s1048" style="position:absolute;left:2837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" strokecolor="#7f7f7f"/>
                <v:rect id="Rectangle 173" o:spid="_x0000_s1049" style="position:absolute;left:3291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" strokecolor="#7f7f7f"/>
                <v:rect id="Rectangle 174" o:spid="_x0000_s1050" style="position:absolute;left:374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" strokecolor="#7f7f7f"/>
                <v:rect id="Rectangle 175" o:spid="_x0000_s1051" style="position:absolute;left:147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" strokecolor="#7f7f7f"/>
                <v:rect id="Rectangle 176" o:spid="_x0000_s1052" style="position:absolute;left:1929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" strokecolor="#7f7f7f"/>
                <v:rect id="Rectangle 177" o:spid="_x0000_s1053" style="position:absolute;left:2383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" strokecolor="#7f7f7f"/>
                <v:rect id="Rectangle 178" o:spid="_x0000_s1054" style="position:absolute;left:2837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" strokecolor="#7f7f7f"/>
                <v:rect id="Rectangle 179" o:spid="_x0000_s1055" style="position:absolute;left:3291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" strokecolor="#7f7f7f"/>
                <v:rect id="Rectangle 180" o:spid="_x0000_s1056" style="position:absolute;left:374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" strokecolor="#7f7f7f"/>
                <v:rect id="Rectangle 181" o:spid="_x0000_s1057" style="position:absolute;left:147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" strokecolor="#7f7f7f"/>
                <v:rect id="Rectangle 182" o:spid="_x0000_s1058" style="position:absolute;left:1929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" strokecolor="#7f7f7f"/>
                <v:rect id="Rectangle 183" o:spid="_x0000_s1059" style="position:absolute;left:2383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" strokecolor="#7f7f7f"/>
                <v:rect id="Rectangle 184" o:spid="_x0000_s1060" style="position:absolute;left:2837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" strokecolor="#7f7f7f"/>
                <v:rect id="Rectangle 185" o:spid="_x0000_s1061" style="position:absolute;left:3291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" strokecolor="#7f7f7f"/>
                <v:rect id="Rectangle 186" o:spid="_x0000_s1062" style="position:absolute;left:374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" strokecolor="#7f7f7f"/>
              </v:group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44928" behindDoc="0" locked="0" layoutInCell="1" allowOverlap="1" wp14:anchorId="388C8242" wp14:editId="388C8243">
                <wp:simplePos x="0" y="0"/>
                <wp:positionH relativeFrom="column">
                  <wp:posOffset>288290</wp:posOffset>
                </wp:positionH>
                <wp:positionV relativeFrom="paragraph">
                  <wp:posOffset>223520</wp:posOffset>
                </wp:positionV>
                <wp:extent cx="1729740" cy="1729740"/>
                <wp:effectExtent l="12065" t="13970" r="10795" b="8890"/>
                <wp:wrapNone/>
                <wp:docPr id="560" name="Group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561" name="Rectangle 188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2" name="Rectangle 189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3" name="Rectangle 190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4" name="Rectangle 191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5" name="Rectangle 192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6" name="Rectangle 193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7" name="Rectangle 194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8" name="Rectangle 195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9" name="Rectangle 196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0" name="Rectangle 197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1" name="Rectangle 198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2" name="Rectangle 199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3" name="Rectangle 200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4" name="Rectangle 201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5" name="Rectangle 202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6" name="Rectangle 203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7" name="Rectangle 204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8" name="Rectangle 205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9" name="Rectangle 206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0" name="Rectangle 207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1" name="Rectangle 208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2" name="Rectangle 209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3" name="Rectangle 210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4" name="Rectangle 211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5" name="Rectangle 212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6" name="Rectangle 213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7" name="Rectangle 214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8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9" name="Rectangle 216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0" name="Rectangle 217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1" name="Rectangle 218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2" name="Rectangle 219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3" name="Rectangle 220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4" name="Rectangle 221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5" name="Rectangle 222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6" name="Rectangle 223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907B0C" id="Group 187" o:spid="_x0000_s1026" style="position:absolute;margin-left:22.7pt;margin-top:17.6pt;width:136.2pt;height:136.2pt;z-index:251644928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">
                <v:rect id="Rectangle 188" o:spid="_x0000_s1027" style="position:absolute;left:147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" strokecolor="#7f7f7f"/>
                <v:rect id="Rectangle 189" o:spid="_x0000_s1028" style="position:absolute;left:1929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" strokecolor="#7f7f7f"/>
                <v:rect id="Rectangle 190" o:spid="_x0000_s1029" style="position:absolute;left:2383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" strokecolor="#7f7f7f"/>
                <v:rect id="Rectangle 191" o:spid="_x0000_s1030" style="position:absolute;left:2837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" strokecolor="#7f7f7f"/>
                <v:rect id="Rectangle 192" o:spid="_x0000_s1031" style="position:absolute;left:3291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" strokecolor="#7f7f7f"/>
                <v:rect id="Rectangle 193" o:spid="_x0000_s1032" style="position:absolute;left:374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" strokecolor="#7f7f7f"/>
                <v:rect id="Rectangle 194" o:spid="_x0000_s1033" style="position:absolute;left:147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" strokecolor="#7f7f7f"/>
                <v:rect id="Rectangle 195" o:spid="_x0000_s1034" style="position:absolute;left:1929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" strokecolor="#7f7f7f"/>
                <v:rect id="Rectangle 196" o:spid="_x0000_s1035" style="position:absolute;left:2383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" strokecolor="#7f7f7f"/>
                <v:rect id="Rectangle 197" o:spid="_x0000_s1036" style="position:absolute;left:2837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" strokecolor="#7f7f7f"/>
                <v:rect id="Rectangle 198" o:spid="_x0000_s1037" style="position:absolute;left:3291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" strokecolor="#7f7f7f"/>
                <v:rect id="Rectangle 199" o:spid="_x0000_s1038" style="position:absolute;left:374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" strokecolor="#7f7f7f"/>
                <v:rect id="Rectangle 200" o:spid="_x0000_s1039" style="position:absolute;left:147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" strokecolor="#7f7f7f"/>
                <v:rect id="Rectangle 201" o:spid="_x0000_s1040" style="position:absolute;left:1929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" strokecolor="#7f7f7f"/>
                <v:rect id="Rectangle 202" o:spid="_x0000_s1041" style="position:absolute;left:2383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" strokecolor="#7f7f7f"/>
                <v:rect id="Rectangle 203" o:spid="_x0000_s1042" style="position:absolute;left:2837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" strokecolor="#7f7f7f"/>
                <v:rect id="Rectangle 204" o:spid="_x0000_s1043" style="position:absolute;left:3291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" strokecolor="#7f7f7f"/>
                <v:rect id="Rectangle 205" o:spid="_x0000_s1044" style="position:absolute;left:374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" strokecolor="#7f7f7f"/>
                <v:rect id="Rectangle 206" o:spid="_x0000_s1045" style="position:absolute;left:147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" strokecolor="#7f7f7f"/>
                <v:rect id="Rectangle 207" o:spid="_x0000_s1046" style="position:absolute;left:1929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" strokecolor="#7f7f7f"/>
                <v:rect id="Rectangle 208" o:spid="_x0000_s1047" style="position:absolute;left:2383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" strokecolor="#7f7f7f"/>
                <v:rect id="Rectangle 209" o:spid="_x0000_s1048" style="position:absolute;left:2837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" strokecolor="#7f7f7f"/>
                <v:rect id="Rectangle 210" o:spid="_x0000_s1049" style="position:absolute;left:3291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" strokecolor="#7f7f7f"/>
                <v:rect id="Rectangle 211" o:spid="_x0000_s1050" style="position:absolute;left:374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" strokecolor="#7f7f7f"/>
                <v:rect id="Rectangle 212" o:spid="_x0000_s1051" style="position:absolute;left:147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" strokecolor="#7f7f7f"/>
                <v:rect id="Rectangle 213" o:spid="_x0000_s1052" style="position:absolute;left:1929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" strokecolor="#7f7f7f"/>
                <v:rect id="Rectangle 214" o:spid="_x0000_s1053" style="position:absolute;left:2383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" strokecolor="#7f7f7f"/>
                <v:rect id="Rectangle 215" o:spid="_x0000_s1054" style="position:absolute;left:2837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" strokecolor="#7f7f7f"/>
                <v:rect id="Rectangle 216" o:spid="_x0000_s1055" style="position:absolute;left:3291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" strokecolor="#7f7f7f"/>
                <v:rect id="Rectangle 217" o:spid="_x0000_s1056" style="position:absolute;left:374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" strokecolor="#7f7f7f"/>
                <v:rect id="Rectangle 218" o:spid="_x0000_s1057" style="position:absolute;left:147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" strokecolor="#7f7f7f"/>
                <v:rect id="Rectangle 219" o:spid="_x0000_s1058" style="position:absolute;left:1929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" strokecolor="#7f7f7f"/>
                <v:rect id="Rectangle 220" o:spid="_x0000_s1059" style="position:absolute;left:2383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" strokecolor="#7f7f7f"/>
                <v:rect id="Rectangle 221" o:spid="_x0000_s1060" style="position:absolute;left:2837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" strokecolor="#7f7f7f"/>
                <v:rect id="Rectangle 222" o:spid="_x0000_s1061" style="position:absolute;left:3291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" strokecolor="#7f7f7f"/>
                <v:rect id="Rectangle 223" o:spid="_x0000_s1062" style="position:absolute;left:374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" strokecolor="#7f7f7f"/>
              </v:group>
            </w:pict>
          </mc:Fallback>
        </mc:AlternateContent>
      </w:r>
    </w:p>
    <w:p w14:paraId="388C81F5" w14:textId="77777777"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388C8244" wp14:editId="388C8245">
                <wp:simplePos x="0" y="0"/>
                <wp:positionH relativeFrom="column">
                  <wp:posOffset>1441450</wp:posOffset>
                </wp:positionH>
                <wp:positionV relativeFrom="paragraph">
                  <wp:posOffset>142240</wp:posOffset>
                </wp:positionV>
                <wp:extent cx="576580" cy="864870"/>
                <wp:effectExtent l="0" t="0" r="13970" b="11430"/>
                <wp:wrapNone/>
                <wp:docPr id="559" name="Freeform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76580" cy="864870"/>
                        </a:xfrm>
                        <a:custGeom>
                          <a:avLst/>
                          <a:gdLst>
                            <a:gd name="T0" fmla="*/ 0 w 908"/>
                            <a:gd name="T1" fmla="*/ 0 h 1362"/>
                            <a:gd name="T2" fmla="*/ 0 w 908"/>
                            <a:gd name="T3" fmla="*/ 1362 h 1362"/>
                            <a:gd name="T4" fmla="*/ 908 w 908"/>
                            <a:gd name="T5" fmla="*/ 1362 h 1362"/>
                            <a:gd name="T6" fmla="*/ 908 w 908"/>
                            <a:gd name="T7" fmla="*/ 908 h 1362"/>
                            <a:gd name="T8" fmla="*/ 454 w 908"/>
                            <a:gd name="T9" fmla="*/ 908 h 1362"/>
                            <a:gd name="T10" fmla="*/ 454 w 908"/>
                            <a:gd name="T11" fmla="*/ 0 h 1362"/>
                            <a:gd name="T12" fmla="*/ 0 w 908"/>
                            <a:gd name="T13" fmla="*/ 0 h 13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</a:cxnLst>
                          <a:rect l="0" t="0" r="r" b="b"/>
                          <a:pathLst>
                            <a:path w="908" h="1362">
                              <a:moveTo>
                                <a:pt x="0" y="0"/>
                              </a:moveTo>
                              <a:lnTo>
                                <a:pt x="0" y="1362"/>
                              </a:lnTo>
                              <a:lnTo>
                                <a:pt x="908" y="1362"/>
                              </a:lnTo>
                              <a:lnTo>
                                <a:pt x="908" y="908"/>
                              </a:lnTo>
                              <a:lnTo>
                                <a:pt x="454" y="908"/>
                              </a:lnTo>
                              <a:lnTo>
                                <a:pt x="454" y="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98970D" id="Freeform 224" o:spid="_x0000_s1026" style="position:absolute;margin-left:113.5pt;margin-top:11.2pt;width:45.4pt;height:68.1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08,1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" path="m,l,1362r908,l908,908r-454,l454,,,xe" filled="f" strokeweight="1.5pt">
                <v:path arrowok="t" o:connecttype="custom" o:connectlocs="0,0;0,864870;576580,864870;576580,576580;288290,576580;288290,0;0,0" o:connectangles="0,0,0,0,0,0,0"/>
              </v:shape>
            </w:pict>
          </mc:Fallback>
        </mc:AlternateContent>
      </w:r>
    </w:p>
    <w:p w14:paraId="388C81F6" w14:textId="77777777"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88C8246" wp14:editId="388C8247">
                <wp:simplePos x="0" y="0"/>
                <wp:positionH relativeFrom="column">
                  <wp:posOffset>4900930</wp:posOffset>
                </wp:positionH>
                <wp:positionV relativeFrom="paragraph">
                  <wp:posOffset>54610</wp:posOffset>
                </wp:positionV>
                <wp:extent cx="576580" cy="864870"/>
                <wp:effectExtent l="0" t="0" r="13970" b="11430"/>
                <wp:wrapNone/>
                <wp:docPr id="558" name="Freeform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76580" cy="864870"/>
                        </a:xfrm>
                        <a:custGeom>
                          <a:avLst/>
                          <a:gdLst>
                            <a:gd name="T0" fmla="*/ 908 w 908"/>
                            <a:gd name="T1" fmla="*/ 0 h 1362"/>
                            <a:gd name="T2" fmla="*/ 0 w 908"/>
                            <a:gd name="T3" fmla="*/ 0 h 1362"/>
                            <a:gd name="T4" fmla="*/ 0 w 908"/>
                            <a:gd name="T5" fmla="*/ 454 h 1362"/>
                            <a:gd name="T6" fmla="*/ 454 w 908"/>
                            <a:gd name="T7" fmla="*/ 454 h 1362"/>
                            <a:gd name="T8" fmla="*/ 454 w 908"/>
                            <a:gd name="T9" fmla="*/ 908 h 1362"/>
                            <a:gd name="T10" fmla="*/ 0 w 908"/>
                            <a:gd name="T11" fmla="*/ 908 h 1362"/>
                            <a:gd name="T12" fmla="*/ 0 w 908"/>
                            <a:gd name="T13" fmla="*/ 1362 h 1362"/>
                            <a:gd name="T14" fmla="*/ 908 w 908"/>
                            <a:gd name="T15" fmla="*/ 1362 h 1362"/>
                            <a:gd name="T16" fmla="*/ 908 w 908"/>
                            <a:gd name="T17" fmla="*/ 0 h 13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908" h="1362">
                              <a:moveTo>
                                <a:pt x="908" y="0"/>
                              </a:moveTo>
                              <a:lnTo>
                                <a:pt x="0" y="0"/>
                              </a:lnTo>
                              <a:lnTo>
                                <a:pt x="0" y="454"/>
                              </a:lnTo>
                              <a:lnTo>
                                <a:pt x="454" y="454"/>
                              </a:lnTo>
                              <a:lnTo>
                                <a:pt x="454" y="908"/>
                              </a:lnTo>
                              <a:lnTo>
                                <a:pt x="0" y="908"/>
                              </a:lnTo>
                              <a:lnTo>
                                <a:pt x="0" y="1362"/>
                              </a:lnTo>
                              <a:lnTo>
                                <a:pt x="908" y="1362"/>
                              </a:lnTo>
                              <a:lnTo>
                                <a:pt x="908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F02847" id="Freeform 236" o:spid="_x0000_s1026" style="position:absolute;margin-left:385.9pt;margin-top:4.3pt;width:45.4pt;height:68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08,1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" path="m908,l,,,454r454,l454,908,,908r,454l908,1362,908,xe" filled="f" strokeweight="1.5pt">
                <v:path arrowok="t" o:connecttype="custom" o:connectlocs="576580,0;0,0;0,288290;288290,288290;288290,576580;0,576580;0,864870;576580,864870;576580,0" o:connectangles="0,0,0,0,0,0,0,0,0"/>
              </v:shape>
            </w:pict>
          </mc:Fallback>
        </mc:AlternateContent>
      </w:r>
      <w:r w:rsidR="009D1B9D">
        <w:rPr>
          <w:rFonts w:ascii="Comic Sans MS" w:hAnsi="Comic Sans MS"/>
          <w:noProof/>
          <w:sz w:val="24"/>
          <w:szCs w:val="24"/>
          <w:lang w:eastAsia="en-GB"/>
        </w:rPr>
        <w:object w:dxaOrig="1440" w:dyaOrig="1440" w14:anchorId="388C82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8" type="#_x0000_t75" style="position:absolute;margin-left:397.8pt;margin-top:482.85pt;width:21.3pt;height:27.9pt;z-index:251711488;mso-position-horizontal-relative:text;mso-position-vertical-relative:text">
            <v:imagedata r:id="rId5" o:title=""/>
          </v:shape>
          <o:OLEObject Type="Embed" ProgID="Equation.DSMT4" ShapeID="_x0000_s1038" DrawAspect="Content" ObjectID="_1656436928" r:id="rId6"/>
        </w:object>
      </w:r>
      <w:r w:rsidR="009D1B9D">
        <w:rPr>
          <w:rFonts w:ascii="Comic Sans MS" w:hAnsi="Comic Sans MS"/>
          <w:noProof/>
          <w:sz w:val="24"/>
          <w:szCs w:val="24"/>
          <w:lang w:eastAsia="en-GB"/>
        </w:rPr>
        <w:object w:dxaOrig="1440" w:dyaOrig="1440" w14:anchorId="388C8249">
          <v:shape id="_x0000_s1037" type="#_x0000_t75" style="position:absolute;margin-left:231.25pt;margin-top:514pt;width:14.45pt;height:27.9pt;z-index:251710464;mso-position-horizontal-relative:text;mso-position-vertical-relative:text">
            <v:imagedata r:id="rId7" o:title=""/>
          </v:shape>
          <o:OLEObject Type="Embed" ProgID="Equation.DSMT4" ShapeID="_x0000_s1037" DrawAspect="Content" ObjectID="_1656436929" r:id="rId8"/>
        </w:object>
      </w:r>
      <w:r w:rsidR="009D1B9D">
        <w:rPr>
          <w:rFonts w:ascii="Comic Sans MS" w:hAnsi="Comic Sans MS"/>
          <w:noProof/>
          <w:sz w:val="24"/>
          <w:szCs w:val="24"/>
          <w:lang w:eastAsia="en-GB"/>
        </w:rPr>
        <w:object w:dxaOrig="1440" w:dyaOrig="1440" w14:anchorId="388C824A">
          <v:shape id="_x0000_s1035" type="#_x0000_t75" style="position:absolute;margin-left:363.4pt;margin-top:307.1pt;width:20.55pt;height:27.9pt;z-index:251708416;mso-position-horizontal-relative:text;mso-position-vertical-relative:text">
            <v:imagedata r:id="rId9" o:title=""/>
          </v:shape>
          <o:OLEObject Type="Embed" ProgID="Equation.DSMT4" ShapeID="_x0000_s1035" DrawAspect="Content" ObjectID="_1656436930" r:id="rId10"/>
        </w:object>
      </w:r>
      <w:r w:rsidR="009D1B9D">
        <w:rPr>
          <w:rFonts w:ascii="Comic Sans MS" w:hAnsi="Comic Sans MS"/>
          <w:noProof/>
          <w:sz w:val="24"/>
          <w:szCs w:val="24"/>
          <w:lang w:eastAsia="en-GB"/>
        </w:rPr>
        <w:object w:dxaOrig="1440" w:dyaOrig="1440" w14:anchorId="388C824B">
          <v:shape id="_x0000_s1033" type="#_x0000_t75" style="position:absolute;margin-left:47.45pt;margin-top:359.8pt;width:16pt;height:27.9pt;z-index:251706368;mso-position-horizontal-relative:text;mso-position-vertical-relative:text">
            <v:imagedata r:id="rId11" o:title=""/>
          </v:shape>
          <o:OLEObject Type="Embed" ProgID="Equation.DSMT4" ShapeID="_x0000_s1033" DrawAspect="Content" ObjectID="_1656436931" r:id="rId12"/>
        </w:object>
      </w:r>
      <w:r w:rsidR="009D1B9D">
        <w:rPr>
          <w:rFonts w:ascii="Comic Sans MS" w:hAnsi="Comic Sans MS"/>
          <w:noProof/>
          <w:sz w:val="24"/>
          <w:szCs w:val="24"/>
          <w:lang w:eastAsia="en-GB"/>
        </w:rPr>
        <w:object w:dxaOrig="1440" w:dyaOrig="1440" w14:anchorId="388C824C">
          <v:shape id="_x0000_s1029" type="#_x0000_t75" style="position:absolute;margin-left:408.5pt;margin-top:29.9pt;width:16pt;height:27.9pt;z-index:251702272;mso-position-horizontal-relative:text;mso-position-vertical-relative:text">
            <v:imagedata r:id="rId13" o:title=""/>
          </v:shape>
          <o:OLEObject Type="Embed" ProgID="Equation.DSMT4" ShapeID="_x0000_s1029" DrawAspect="Content" ObjectID="_1656436932" r:id="rId14"/>
        </w:object>
      </w:r>
      <w:r w:rsidR="009D1B9D">
        <w:rPr>
          <w:rFonts w:ascii="Comic Sans MS" w:hAnsi="Comic Sans MS"/>
          <w:noProof/>
          <w:sz w:val="24"/>
          <w:szCs w:val="24"/>
          <w:lang w:eastAsia="en-GB"/>
        </w:rPr>
        <w:object w:dxaOrig="1440" w:dyaOrig="1440" w14:anchorId="388C824D">
          <v:shape id="_x0000_s1027" type="#_x0000_t75" style="position:absolute;margin-left:114.6pt;margin-top:13.75pt;width:21.3pt;height:27.9pt;z-index:251700224;mso-position-horizontal-relative:text;mso-position-vertical-relative:text">
            <v:imagedata r:id="rId15" o:title=""/>
          </v:shape>
          <o:OLEObject Type="Embed" ProgID="Equation.DSMT4" ShapeID="_x0000_s1027" DrawAspect="Content" ObjectID="_1656436933" r:id="rId16"/>
        </w:object>
      </w:r>
    </w:p>
    <w:p w14:paraId="388C81F7" w14:textId="77777777"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88C824E" wp14:editId="388C824F">
                <wp:simplePos x="0" y="0"/>
                <wp:positionH relativeFrom="column">
                  <wp:posOffset>2594610</wp:posOffset>
                </wp:positionH>
                <wp:positionV relativeFrom="paragraph">
                  <wp:posOffset>277495</wp:posOffset>
                </wp:positionV>
                <wp:extent cx="864870" cy="576580"/>
                <wp:effectExtent l="0" t="0" r="11430" b="13970"/>
                <wp:wrapNone/>
                <wp:docPr id="557" name="Freeform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64870" cy="576580"/>
                        </a:xfrm>
                        <a:custGeom>
                          <a:avLst/>
                          <a:gdLst>
                            <a:gd name="T0" fmla="*/ 0 w 1362"/>
                            <a:gd name="T1" fmla="*/ 0 h 908"/>
                            <a:gd name="T2" fmla="*/ 0 w 1362"/>
                            <a:gd name="T3" fmla="*/ 908 h 908"/>
                            <a:gd name="T4" fmla="*/ 1362 w 1362"/>
                            <a:gd name="T5" fmla="*/ 908 h 908"/>
                            <a:gd name="T6" fmla="*/ 0 w 1362"/>
                            <a:gd name="T7" fmla="*/ 0 h 90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362" h="908">
                              <a:moveTo>
                                <a:pt x="0" y="0"/>
                              </a:moveTo>
                              <a:lnTo>
                                <a:pt x="0" y="908"/>
                              </a:lnTo>
                              <a:lnTo>
                                <a:pt x="1362" y="908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A227D1" id="Freeform 237" o:spid="_x0000_s1026" style="position:absolute;margin-left:204.3pt;margin-top:21.85pt;width:68.1pt;height:45.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62,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" path="m,l,908r1362,l,xe" filled="f" strokeweight="1.5pt">
                <v:path arrowok="t" o:connecttype="custom" o:connectlocs="0,0;0,576580;864870,576580;0,0" o:connectangles="0,0,0,0"/>
              </v:shape>
            </w:pict>
          </mc:Fallback>
        </mc:AlternateContent>
      </w:r>
    </w:p>
    <w:p w14:paraId="388C81F8" w14:textId="77777777" w:rsidR="00D50D68" w:rsidRPr="00D50D68" w:rsidRDefault="009D1B9D" w:rsidP="00D50D68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  <w:lang w:eastAsia="en-GB"/>
        </w:rPr>
        <w:object w:dxaOrig="1440" w:dyaOrig="1440" w14:anchorId="388C8250">
          <v:shape id="_x0000_s1028" type="#_x0000_t75" style="position:absolute;margin-left:205.95pt;margin-top:8.2pt;width:16pt;height:27.9pt;z-index:251701248">
            <v:imagedata r:id="rId17" o:title=""/>
          </v:shape>
          <o:OLEObject Type="Embed" ProgID="Equation.DSMT4" ShapeID="_x0000_s1028" DrawAspect="Content" ObjectID="_1656436934" r:id="rId18"/>
        </w:object>
      </w:r>
    </w:p>
    <w:p w14:paraId="388C81F9" w14:textId="77777777"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</w:p>
    <w:p w14:paraId="388C81FA" w14:textId="77777777"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</w:p>
    <w:p w14:paraId="388C81FB" w14:textId="77777777" w:rsidR="00D50D68" w:rsidRPr="00D50D68" w:rsidRDefault="009D1B9D" w:rsidP="00D50D68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  <w:lang w:eastAsia="en-GB"/>
        </w:rPr>
        <w:object w:dxaOrig="1440" w:dyaOrig="1440" w14:anchorId="388C8251">
          <v:shape id="_x0000_s1031" type="#_x0000_t75" style="position:absolute;margin-left:260pt;margin-top:24.75pt;width:21.3pt;height:27.9pt;z-index:251704320">
            <v:imagedata r:id="rId19" o:title=""/>
          </v:shape>
          <o:OLEObject Type="Embed" ProgID="Equation.DSMT4" ShapeID="_x0000_s1031" DrawAspect="Content" ObjectID="_1656436935" r:id="rId20"/>
        </w:object>
      </w:r>
      <w:r w:rsidR="00D50D68"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88C8252" wp14:editId="388C8253">
                <wp:simplePos x="0" y="0"/>
                <wp:positionH relativeFrom="column">
                  <wp:posOffset>3171190</wp:posOffset>
                </wp:positionH>
                <wp:positionV relativeFrom="paragraph">
                  <wp:posOffset>216535</wp:posOffset>
                </wp:positionV>
                <wp:extent cx="864870" cy="864870"/>
                <wp:effectExtent l="0" t="0" r="11430" b="11430"/>
                <wp:wrapNone/>
                <wp:docPr id="556" name="Freeform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64870" cy="864870"/>
                        </a:xfrm>
                        <a:custGeom>
                          <a:avLst/>
                          <a:gdLst>
                            <a:gd name="T0" fmla="*/ 0 w 1362"/>
                            <a:gd name="T1" fmla="*/ 0 h 1362"/>
                            <a:gd name="T2" fmla="*/ 0 w 1362"/>
                            <a:gd name="T3" fmla="*/ 1362 h 1362"/>
                            <a:gd name="T4" fmla="*/ 454 w 1362"/>
                            <a:gd name="T5" fmla="*/ 1362 h 1362"/>
                            <a:gd name="T6" fmla="*/ 454 w 1362"/>
                            <a:gd name="T7" fmla="*/ 908 h 1362"/>
                            <a:gd name="T8" fmla="*/ 908 w 1362"/>
                            <a:gd name="T9" fmla="*/ 908 h 1362"/>
                            <a:gd name="T10" fmla="*/ 908 w 1362"/>
                            <a:gd name="T11" fmla="*/ 454 h 1362"/>
                            <a:gd name="T12" fmla="*/ 1362 w 1362"/>
                            <a:gd name="T13" fmla="*/ 454 h 1362"/>
                            <a:gd name="T14" fmla="*/ 1362 w 1362"/>
                            <a:gd name="T15" fmla="*/ 0 h 1362"/>
                            <a:gd name="T16" fmla="*/ 0 w 1362"/>
                            <a:gd name="T17" fmla="*/ 0 h 13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362" h="1362">
                              <a:moveTo>
                                <a:pt x="0" y="0"/>
                              </a:moveTo>
                              <a:lnTo>
                                <a:pt x="0" y="1362"/>
                              </a:lnTo>
                              <a:lnTo>
                                <a:pt x="454" y="1362"/>
                              </a:lnTo>
                              <a:lnTo>
                                <a:pt x="454" y="908"/>
                              </a:lnTo>
                              <a:lnTo>
                                <a:pt x="908" y="908"/>
                              </a:lnTo>
                              <a:lnTo>
                                <a:pt x="908" y="454"/>
                              </a:lnTo>
                              <a:lnTo>
                                <a:pt x="1362" y="454"/>
                              </a:lnTo>
                              <a:lnTo>
                                <a:pt x="1362" y="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25225D" id="Freeform 238" o:spid="_x0000_s1026" style="position:absolute;margin-left:249.7pt;margin-top:17.05pt;width:68.1pt;height:68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62,1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" path="m,l,1362r454,l454,908r454,l908,454r454,l1362,,,xe" filled="f" strokeweight="1.5pt">
                <v:path arrowok="t" o:connecttype="custom" o:connectlocs="0,0;0,864870;288290,864870;288290,576580;576580,576580;576580,288290;864870,288290;864870,0;0,0" o:connectangles="0,0,0,0,0,0,0,0,0"/>
              </v:shape>
            </w:pict>
          </mc:Fallback>
        </mc:AlternateContent>
      </w:r>
      <w:r w:rsidR="00D50D68"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88C8254" wp14:editId="388C8255">
                <wp:simplePos x="0" y="0"/>
                <wp:positionH relativeFrom="column">
                  <wp:posOffset>288290</wp:posOffset>
                </wp:positionH>
                <wp:positionV relativeFrom="paragraph">
                  <wp:posOffset>268605</wp:posOffset>
                </wp:positionV>
                <wp:extent cx="576580" cy="864870"/>
                <wp:effectExtent l="21590" t="30480" r="30480" b="38100"/>
                <wp:wrapNone/>
                <wp:docPr id="555" name="Freeform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76580" cy="864870"/>
                        </a:xfrm>
                        <a:custGeom>
                          <a:avLst/>
                          <a:gdLst>
                            <a:gd name="T0" fmla="*/ 454 w 908"/>
                            <a:gd name="T1" fmla="*/ 0 h 1362"/>
                            <a:gd name="T2" fmla="*/ 0 w 908"/>
                            <a:gd name="T3" fmla="*/ 454 h 1362"/>
                            <a:gd name="T4" fmla="*/ 454 w 908"/>
                            <a:gd name="T5" fmla="*/ 1362 h 1362"/>
                            <a:gd name="T6" fmla="*/ 908 w 908"/>
                            <a:gd name="T7" fmla="*/ 454 h 1362"/>
                            <a:gd name="T8" fmla="*/ 454 w 908"/>
                            <a:gd name="T9" fmla="*/ 0 h 13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908" h="1362">
                              <a:moveTo>
                                <a:pt x="454" y="0"/>
                              </a:moveTo>
                              <a:lnTo>
                                <a:pt x="0" y="454"/>
                              </a:lnTo>
                              <a:lnTo>
                                <a:pt x="454" y="1362"/>
                              </a:lnTo>
                              <a:lnTo>
                                <a:pt x="908" y="454"/>
                              </a:lnTo>
                              <a:lnTo>
                                <a:pt x="454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B099C6" id="Freeform 239" o:spid="_x0000_s1026" style="position:absolute;margin-left:22.7pt;margin-top:21.15pt;width:45.4pt;height:68.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08,1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" path="m454,l,454r454,908l908,454,454,xe" filled="f" strokeweight="1.5pt">
                <v:path arrowok="t" o:connecttype="custom" o:connectlocs="288290,0;0,288290;288290,864870;576580,288290;288290,0" o:connectangles="0,0,0,0,0"/>
              </v:shape>
            </w:pict>
          </mc:Fallback>
        </mc:AlternateContent>
      </w:r>
    </w:p>
    <w:p w14:paraId="388C81FC" w14:textId="77777777"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88C8256" wp14:editId="388C8257">
                <wp:simplePos x="0" y="0"/>
                <wp:positionH relativeFrom="column">
                  <wp:posOffset>4896485</wp:posOffset>
                </wp:positionH>
                <wp:positionV relativeFrom="paragraph">
                  <wp:posOffset>129540</wp:posOffset>
                </wp:positionV>
                <wp:extent cx="864870" cy="864870"/>
                <wp:effectExtent l="0" t="0" r="11430" b="11430"/>
                <wp:wrapNone/>
                <wp:docPr id="554" name="Freeform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64870" cy="864870"/>
                        </a:xfrm>
                        <a:custGeom>
                          <a:avLst/>
                          <a:gdLst>
                            <a:gd name="T0" fmla="*/ 0 w 1362"/>
                            <a:gd name="T1" fmla="*/ 0 h 1362"/>
                            <a:gd name="T2" fmla="*/ 0 w 1362"/>
                            <a:gd name="T3" fmla="*/ 454 h 1362"/>
                            <a:gd name="T4" fmla="*/ 454 w 1362"/>
                            <a:gd name="T5" fmla="*/ 454 h 1362"/>
                            <a:gd name="T6" fmla="*/ 454 w 1362"/>
                            <a:gd name="T7" fmla="*/ 1362 h 1362"/>
                            <a:gd name="T8" fmla="*/ 908 w 1362"/>
                            <a:gd name="T9" fmla="*/ 1362 h 1362"/>
                            <a:gd name="T10" fmla="*/ 908 w 1362"/>
                            <a:gd name="T11" fmla="*/ 454 h 1362"/>
                            <a:gd name="T12" fmla="*/ 1362 w 1362"/>
                            <a:gd name="T13" fmla="*/ 454 h 1362"/>
                            <a:gd name="T14" fmla="*/ 1362 w 1362"/>
                            <a:gd name="T15" fmla="*/ 0 h 1362"/>
                            <a:gd name="T16" fmla="*/ 0 w 1362"/>
                            <a:gd name="T17" fmla="*/ 0 h 13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362" h="1362">
                              <a:moveTo>
                                <a:pt x="0" y="0"/>
                              </a:moveTo>
                              <a:lnTo>
                                <a:pt x="0" y="454"/>
                              </a:lnTo>
                              <a:lnTo>
                                <a:pt x="454" y="454"/>
                              </a:lnTo>
                              <a:lnTo>
                                <a:pt x="454" y="1362"/>
                              </a:lnTo>
                              <a:lnTo>
                                <a:pt x="908" y="1362"/>
                              </a:lnTo>
                              <a:lnTo>
                                <a:pt x="908" y="454"/>
                              </a:lnTo>
                              <a:lnTo>
                                <a:pt x="1362" y="454"/>
                              </a:lnTo>
                              <a:lnTo>
                                <a:pt x="1362" y="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CF34E3" id="Freeform 240" o:spid="_x0000_s1026" style="position:absolute;margin-left:385.55pt;margin-top:10.2pt;width:68.1pt;height:68.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62,1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" path="m,l,454r454,l454,1362r454,l908,454r454,l1362,,,xe" filled="f" strokeweight="1.5pt">
                <v:path arrowok="t" o:connecttype="custom" o:connectlocs="0,0;0,288290;288290,288290;288290,864870;576580,864870;576580,288290;864870,288290;864870,0;0,0" o:connectangles="0,0,0,0,0,0,0,0,0"/>
              </v:shape>
            </w:pict>
          </mc:Fallback>
        </mc:AlternateContent>
      </w:r>
      <w:r w:rsidR="009D1B9D">
        <w:rPr>
          <w:rFonts w:ascii="Comic Sans MS" w:hAnsi="Comic Sans MS"/>
          <w:noProof/>
          <w:sz w:val="24"/>
          <w:szCs w:val="24"/>
          <w:lang w:eastAsia="en-GB"/>
        </w:rPr>
        <w:object w:dxaOrig="1440" w:dyaOrig="1440" w14:anchorId="388C8258">
          <v:shape id="_x0000_s1030" type="#_x0000_t75" style="position:absolute;margin-left:34.55pt;margin-top:2.9pt;width:21.3pt;height:27.9pt;z-index:251703296;mso-position-horizontal-relative:text;mso-position-vertical-relative:text">
            <v:imagedata r:id="rId21" o:title=""/>
          </v:shape>
          <o:OLEObject Type="Embed" ProgID="Equation.DSMT4" ShapeID="_x0000_s1030" DrawAspect="Content" ObjectID="_1656436936" r:id="rId22"/>
        </w:object>
      </w:r>
    </w:p>
    <w:p w14:paraId="388C81FD" w14:textId="77777777" w:rsidR="00D50D68" w:rsidRPr="00D50D68" w:rsidRDefault="009D1B9D" w:rsidP="00D50D68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  <w:lang w:eastAsia="en-GB"/>
        </w:rPr>
        <w:object w:dxaOrig="1440" w:dyaOrig="1440" w14:anchorId="388C8259">
          <v:shape id="_x0000_s1032" type="#_x0000_t75" style="position:absolute;margin-left:410.7pt;margin-top:18.05pt;width:16pt;height:27.9pt;z-index:251705344">
            <v:imagedata r:id="rId23" o:title=""/>
          </v:shape>
          <o:OLEObject Type="Embed" ProgID="Equation.DSMT4" ShapeID="_x0000_s1032" DrawAspect="Content" ObjectID="_1656436937" r:id="rId24"/>
        </w:object>
      </w:r>
    </w:p>
    <w:p w14:paraId="388C81FE" w14:textId="77777777"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</w:p>
    <w:p w14:paraId="388C81FF" w14:textId="77777777"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88C825A" wp14:editId="388C825B">
                <wp:simplePos x="0" y="0"/>
                <wp:positionH relativeFrom="column">
                  <wp:posOffset>4324350</wp:posOffset>
                </wp:positionH>
                <wp:positionV relativeFrom="paragraph">
                  <wp:posOffset>59055</wp:posOffset>
                </wp:positionV>
                <wp:extent cx="864870" cy="864870"/>
                <wp:effectExtent l="38100" t="11430" r="11430" b="9525"/>
                <wp:wrapNone/>
                <wp:docPr id="553" name="Freeform 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64870" cy="864870"/>
                        </a:xfrm>
                        <a:custGeom>
                          <a:avLst/>
                          <a:gdLst>
                            <a:gd name="T0" fmla="*/ 454 w 1362"/>
                            <a:gd name="T1" fmla="*/ 0 h 1362"/>
                            <a:gd name="T2" fmla="*/ 0 w 1362"/>
                            <a:gd name="T3" fmla="*/ 454 h 1362"/>
                            <a:gd name="T4" fmla="*/ 454 w 1362"/>
                            <a:gd name="T5" fmla="*/ 454 h 1362"/>
                            <a:gd name="T6" fmla="*/ 454 w 1362"/>
                            <a:gd name="T7" fmla="*/ 1362 h 1362"/>
                            <a:gd name="T8" fmla="*/ 908 w 1362"/>
                            <a:gd name="T9" fmla="*/ 1362 h 1362"/>
                            <a:gd name="T10" fmla="*/ 908 w 1362"/>
                            <a:gd name="T11" fmla="*/ 454 h 1362"/>
                            <a:gd name="T12" fmla="*/ 1362 w 1362"/>
                            <a:gd name="T13" fmla="*/ 454 h 1362"/>
                            <a:gd name="T14" fmla="*/ 1362 w 1362"/>
                            <a:gd name="T15" fmla="*/ 0 h 1362"/>
                            <a:gd name="T16" fmla="*/ 454 w 1362"/>
                            <a:gd name="T17" fmla="*/ 0 h 13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362" h="1362">
                              <a:moveTo>
                                <a:pt x="454" y="0"/>
                              </a:moveTo>
                              <a:lnTo>
                                <a:pt x="0" y="454"/>
                              </a:lnTo>
                              <a:lnTo>
                                <a:pt x="454" y="454"/>
                              </a:lnTo>
                              <a:lnTo>
                                <a:pt x="454" y="1362"/>
                              </a:lnTo>
                              <a:lnTo>
                                <a:pt x="908" y="1362"/>
                              </a:lnTo>
                              <a:lnTo>
                                <a:pt x="908" y="454"/>
                              </a:lnTo>
                              <a:lnTo>
                                <a:pt x="1362" y="454"/>
                              </a:lnTo>
                              <a:lnTo>
                                <a:pt x="1362" y="0"/>
                              </a:lnTo>
                              <a:lnTo>
                                <a:pt x="454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4E6EC8" id="Freeform 242" o:spid="_x0000_s1026" style="position:absolute;margin-left:340.5pt;margin-top:4.65pt;width:68.1pt;height:68.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62,1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" path="m454,l,454r454,l454,1362r454,l908,454r454,l1362,,454,xe" filled="f" strokeweight="1.5pt">
                <v:path arrowok="t" o:connecttype="custom" o:connectlocs="288290,0;0,288290;288290,288290;288290,864870;576580,864870;576580,288290;864870,288290;864870,0;288290,0" o:connectangles="0,0,0,0,0,0,0,0,0"/>
              </v:shape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88C825C" wp14:editId="388C825D">
                <wp:simplePos x="0" y="0"/>
                <wp:positionH relativeFrom="column">
                  <wp:posOffset>2306320</wp:posOffset>
                </wp:positionH>
                <wp:positionV relativeFrom="paragraph">
                  <wp:posOffset>59055</wp:posOffset>
                </wp:positionV>
                <wp:extent cx="576580" cy="864870"/>
                <wp:effectExtent l="29845" t="30480" r="22225" b="9525"/>
                <wp:wrapNone/>
                <wp:docPr id="552" name="Freeform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76580" cy="864870"/>
                        </a:xfrm>
                        <a:custGeom>
                          <a:avLst/>
                          <a:gdLst>
                            <a:gd name="T0" fmla="*/ 908 w 1816"/>
                            <a:gd name="T1" fmla="*/ 0 h 1816"/>
                            <a:gd name="T2" fmla="*/ 0 w 1816"/>
                            <a:gd name="T3" fmla="*/ 908 h 1816"/>
                            <a:gd name="T4" fmla="*/ 908 w 1816"/>
                            <a:gd name="T5" fmla="*/ 1816 h 1816"/>
                            <a:gd name="T6" fmla="*/ 1816 w 1816"/>
                            <a:gd name="T7" fmla="*/ 908 h 1816"/>
                            <a:gd name="T8" fmla="*/ 908 w 1816"/>
                            <a:gd name="T9" fmla="*/ 0 h 18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816" h="1816">
                              <a:moveTo>
                                <a:pt x="908" y="0"/>
                              </a:moveTo>
                              <a:lnTo>
                                <a:pt x="0" y="908"/>
                              </a:lnTo>
                              <a:lnTo>
                                <a:pt x="908" y="1816"/>
                              </a:lnTo>
                              <a:lnTo>
                                <a:pt x="1816" y="908"/>
                              </a:lnTo>
                              <a:lnTo>
                                <a:pt x="908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F03C58" id="Freeform 243" o:spid="_x0000_s1026" style="position:absolute;margin-left:181.6pt;margin-top:4.65pt;width:45.4pt;height:68.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16,18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" path="m908,l,908r908,908l1816,908,908,xe" filled="f" strokeweight="1.5pt">
                <v:path arrowok="t" o:connecttype="custom" o:connectlocs="288290,0;0,432435;288290,864870;576580,432435;288290,0" o:connectangles="0,0,0,0,0"/>
              </v:shape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388C825E" wp14:editId="388C825F">
                <wp:simplePos x="0" y="0"/>
                <wp:positionH relativeFrom="column">
                  <wp:posOffset>4324350</wp:posOffset>
                </wp:positionH>
                <wp:positionV relativeFrom="paragraph">
                  <wp:posOffset>59055</wp:posOffset>
                </wp:positionV>
                <wp:extent cx="1729740" cy="1729740"/>
                <wp:effectExtent l="9525" t="11430" r="13335" b="11430"/>
                <wp:wrapNone/>
                <wp:docPr id="515" name="Group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516" name="Rectangle 245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7" name="Rectangle 246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8" name="Rectangle 247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9" name="Rectangle 248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0" name="Rectangle 249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1" name="Rectangle 250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2" name="Rectangle 251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3" name="Rectangle 252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4" name="Rectangle 253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5" name="Rectangle 254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6" name="Rectangle 255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7" name="Rectangle 256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8" name="Rectangle 257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9" name="Rectangle 258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0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1" name="Rectangle 260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2" name="Rectangle 261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3" name="Rectangle 262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4" name="Rectangle 263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5" name="Rectangle 264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6" name="Rectangle 265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7" name="Rectangle 266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8" name="Rectangle 267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9" name="Rectangle 268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0" name="Rectangle 269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1" name="Rectangle 270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2" name="Rectangle 271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3" name="Rectangle 272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4" name="Rectangle 273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5" name="Rectangle 274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6" name="Rectangle 275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7" name="Rectangle 276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8" name="Rectangle 277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9" name="Rectangle 278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0" name="Rectangle 279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1" name="Rectangle 280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80B00F" id="Group 244" o:spid="_x0000_s1026" style="position:absolute;margin-left:340.5pt;margin-top:4.65pt;width:136.2pt;height:136.2pt;z-index:251655168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">
                <v:rect id="Rectangle 245" o:spid="_x0000_s1027" style="position:absolute;left:147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" strokecolor="#7f7f7f"/>
                <v:rect id="Rectangle 246" o:spid="_x0000_s1028" style="position:absolute;left:1929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" strokecolor="#7f7f7f"/>
                <v:rect id="Rectangle 247" o:spid="_x0000_s1029" style="position:absolute;left:2383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" strokecolor="#7f7f7f"/>
                <v:rect id="Rectangle 248" o:spid="_x0000_s1030" style="position:absolute;left:2837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" strokecolor="#7f7f7f"/>
                <v:rect id="Rectangle 249" o:spid="_x0000_s1031" style="position:absolute;left:3291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" strokecolor="#7f7f7f"/>
                <v:rect id="Rectangle 250" o:spid="_x0000_s1032" style="position:absolute;left:374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" strokecolor="#7f7f7f"/>
                <v:rect id="Rectangle 251" o:spid="_x0000_s1033" style="position:absolute;left:147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" strokecolor="#7f7f7f"/>
                <v:rect id="Rectangle 252" o:spid="_x0000_s1034" style="position:absolute;left:1929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" strokecolor="#7f7f7f"/>
                <v:rect id="Rectangle 253" o:spid="_x0000_s1035" style="position:absolute;left:2383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" strokecolor="#7f7f7f"/>
                <v:rect id="Rectangle 254" o:spid="_x0000_s1036" style="position:absolute;left:2837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" strokecolor="#7f7f7f"/>
                <v:rect id="Rectangle 255" o:spid="_x0000_s1037" style="position:absolute;left:3291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" strokecolor="#7f7f7f"/>
                <v:rect id="Rectangle 256" o:spid="_x0000_s1038" style="position:absolute;left:374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" strokecolor="#7f7f7f"/>
                <v:rect id="Rectangle 257" o:spid="_x0000_s1039" style="position:absolute;left:147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" strokecolor="#7f7f7f"/>
                <v:rect id="Rectangle 258" o:spid="_x0000_s1040" style="position:absolute;left:1929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" strokecolor="#7f7f7f"/>
                <v:rect id="Rectangle 259" o:spid="_x0000_s1041" style="position:absolute;left:2383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" strokecolor="#7f7f7f"/>
                <v:rect id="Rectangle 260" o:spid="_x0000_s1042" style="position:absolute;left:2837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" strokecolor="#7f7f7f"/>
                <v:rect id="Rectangle 261" o:spid="_x0000_s1043" style="position:absolute;left:3291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" strokecolor="#7f7f7f"/>
                <v:rect id="Rectangle 262" o:spid="_x0000_s1044" style="position:absolute;left:374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" strokecolor="#7f7f7f"/>
                <v:rect id="Rectangle 263" o:spid="_x0000_s1045" style="position:absolute;left:147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" strokecolor="#7f7f7f"/>
                <v:rect id="Rectangle 264" o:spid="_x0000_s1046" style="position:absolute;left:1929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" strokecolor="#7f7f7f"/>
                <v:rect id="Rectangle 265" o:spid="_x0000_s1047" style="position:absolute;left:2383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" strokecolor="#7f7f7f"/>
                <v:rect id="Rectangle 266" o:spid="_x0000_s1048" style="position:absolute;left:2837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" strokecolor="#7f7f7f"/>
                <v:rect id="Rectangle 267" o:spid="_x0000_s1049" style="position:absolute;left:3291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" strokecolor="#7f7f7f"/>
                <v:rect id="Rectangle 268" o:spid="_x0000_s1050" style="position:absolute;left:374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" strokecolor="#7f7f7f"/>
                <v:rect id="Rectangle 269" o:spid="_x0000_s1051" style="position:absolute;left:147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" strokecolor="#7f7f7f"/>
                <v:rect id="Rectangle 270" o:spid="_x0000_s1052" style="position:absolute;left:1929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" strokecolor="#7f7f7f"/>
                <v:rect id="Rectangle 271" o:spid="_x0000_s1053" style="position:absolute;left:2383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" strokecolor="#7f7f7f"/>
                <v:rect id="Rectangle 272" o:spid="_x0000_s1054" style="position:absolute;left:2837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" strokecolor="#7f7f7f"/>
                <v:rect id="Rectangle 273" o:spid="_x0000_s1055" style="position:absolute;left:3291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" strokecolor="#7f7f7f"/>
                <v:rect id="Rectangle 274" o:spid="_x0000_s1056" style="position:absolute;left:374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" strokecolor="#7f7f7f"/>
                <v:rect id="Rectangle 275" o:spid="_x0000_s1057" style="position:absolute;left:147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" strokecolor="#7f7f7f"/>
                <v:rect id="Rectangle 276" o:spid="_x0000_s1058" style="position:absolute;left:1929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" strokecolor="#7f7f7f"/>
                <v:rect id="Rectangle 277" o:spid="_x0000_s1059" style="position:absolute;left:2383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" strokecolor="#7f7f7f"/>
                <v:rect id="Rectangle 278" o:spid="_x0000_s1060" style="position:absolute;left:2837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" strokecolor="#7f7f7f"/>
                <v:rect id="Rectangle 279" o:spid="_x0000_s1061" style="position:absolute;left:3291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" strokecolor="#7f7f7f"/>
                <v:rect id="Rectangle 280" o:spid="_x0000_s1062" style="position:absolute;left:374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" strokecolor="#7f7f7f"/>
              </v:group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388C8260" wp14:editId="388C8261">
                <wp:simplePos x="0" y="0"/>
                <wp:positionH relativeFrom="column">
                  <wp:posOffset>2306320</wp:posOffset>
                </wp:positionH>
                <wp:positionV relativeFrom="paragraph">
                  <wp:posOffset>2077085</wp:posOffset>
                </wp:positionV>
                <wp:extent cx="1729740" cy="1729740"/>
                <wp:effectExtent l="10795" t="10160" r="12065" b="12700"/>
                <wp:wrapNone/>
                <wp:docPr id="478" name="Group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479" name="Rectangle 282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0" name="Rectangle 283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1" name="Rectangle 284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2" name="Rectangle 285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3" name="Rectangle 286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4" name="Rectangle 287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5" name="Rectangle 288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" name="Rectangle 289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" name="Rectangle 290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8" name="Rectangle 291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" name="Rectangle 292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0" name="Rectangle 293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1" name="Rectangle 294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2" name="Rectangle 295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3" name="Rectangle 296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4" name="Rectangle 297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5" name="Rectangle 298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" name="Rectangle 299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7" name="Rectangle 300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8" name="Rectangle 301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" name="Rectangle 302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" name="Rectangle 303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1" name="Rectangle 304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2" name="Rectangle 305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3" name="Rectangle 306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4" name="Rectangle 307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5" name="Rectangle 308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6" name="Rectangle 309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7" name="Rectangle 310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" name="Rectangle 311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9" name="Rectangle 312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0" name="Rectangle 313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1" name="Rectangle 314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2" name="Rectangle 315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3" name="Rectangle 316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4" name="Rectangle 317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52F7B6" id="Group 281" o:spid="_x0000_s1026" style="position:absolute;margin-left:181.6pt;margin-top:163.55pt;width:136.2pt;height:136.2pt;z-index:251654144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">
                <v:rect id="Rectangle 282" o:spid="_x0000_s1027" style="position:absolute;left:147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" strokecolor="#7f7f7f"/>
                <v:rect id="Rectangle 283" o:spid="_x0000_s1028" style="position:absolute;left:1929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" strokecolor="#7f7f7f"/>
                <v:rect id="Rectangle 284" o:spid="_x0000_s1029" style="position:absolute;left:2383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" strokecolor="#7f7f7f"/>
                <v:rect id="Rectangle 285" o:spid="_x0000_s1030" style="position:absolute;left:2837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" strokecolor="#7f7f7f"/>
                <v:rect id="Rectangle 286" o:spid="_x0000_s1031" style="position:absolute;left:3291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" strokecolor="#7f7f7f"/>
                <v:rect id="Rectangle 287" o:spid="_x0000_s1032" style="position:absolute;left:374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" strokecolor="#7f7f7f"/>
                <v:rect id="Rectangle 288" o:spid="_x0000_s1033" style="position:absolute;left:147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" strokecolor="#7f7f7f"/>
                <v:rect id="Rectangle 289" o:spid="_x0000_s1034" style="position:absolute;left:1929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" strokecolor="#7f7f7f"/>
                <v:rect id="Rectangle 290" o:spid="_x0000_s1035" style="position:absolute;left:2383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" strokecolor="#7f7f7f"/>
                <v:rect id="Rectangle 291" o:spid="_x0000_s1036" style="position:absolute;left:2837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" strokecolor="#7f7f7f"/>
                <v:rect id="Rectangle 292" o:spid="_x0000_s1037" style="position:absolute;left:3291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" strokecolor="#7f7f7f"/>
                <v:rect id="Rectangle 293" o:spid="_x0000_s1038" style="position:absolute;left:374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" strokecolor="#7f7f7f"/>
                <v:rect id="Rectangle 294" o:spid="_x0000_s1039" style="position:absolute;left:147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" strokecolor="#7f7f7f"/>
                <v:rect id="Rectangle 295" o:spid="_x0000_s1040" style="position:absolute;left:1929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" strokecolor="#7f7f7f"/>
                <v:rect id="Rectangle 296" o:spid="_x0000_s1041" style="position:absolute;left:2383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" strokecolor="#7f7f7f"/>
                <v:rect id="Rectangle 297" o:spid="_x0000_s1042" style="position:absolute;left:2837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" strokecolor="#7f7f7f"/>
                <v:rect id="Rectangle 298" o:spid="_x0000_s1043" style="position:absolute;left:3291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" strokecolor="#7f7f7f"/>
                <v:rect id="Rectangle 299" o:spid="_x0000_s1044" style="position:absolute;left:374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" strokecolor="#7f7f7f"/>
                <v:rect id="Rectangle 300" o:spid="_x0000_s1045" style="position:absolute;left:147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" strokecolor="#7f7f7f"/>
                <v:rect id="Rectangle 301" o:spid="_x0000_s1046" style="position:absolute;left:1929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" strokecolor="#7f7f7f"/>
                <v:rect id="Rectangle 302" o:spid="_x0000_s1047" style="position:absolute;left:2383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" strokecolor="#7f7f7f"/>
                <v:rect id="Rectangle 303" o:spid="_x0000_s1048" style="position:absolute;left:2837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" strokecolor="#7f7f7f"/>
                <v:rect id="Rectangle 304" o:spid="_x0000_s1049" style="position:absolute;left:3291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" strokecolor="#7f7f7f"/>
                <v:rect id="Rectangle 305" o:spid="_x0000_s1050" style="position:absolute;left:374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" strokecolor="#7f7f7f"/>
                <v:rect id="Rectangle 306" o:spid="_x0000_s1051" style="position:absolute;left:147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" strokecolor="#7f7f7f"/>
                <v:rect id="Rectangle 307" o:spid="_x0000_s1052" style="position:absolute;left:1929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" strokecolor="#7f7f7f"/>
                <v:rect id="Rectangle 308" o:spid="_x0000_s1053" style="position:absolute;left:2383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" strokecolor="#7f7f7f"/>
                <v:rect id="Rectangle 309" o:spid="_x0000_s1054" style="position:absolute;left:2837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" strokecolor="#7f7f7f"/>
                <v:rect id="Rectangle 310" o:spid="_x0000_s1055" style="position:absolute;left:3291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" strokecolor="#7f7f7f"/>
                <v:rect id="Rectangle 311" o:spid="_x0000_s1056" style="position:absolute;left:374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" strokecolor="#7f7f7f"/>
                <v:rect id="Rectangle 312" o:spid="_x0000_s1057" style="position:absolute;left:147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" strokecolor="#7f7f7f"/>
                <v:rect id="Rectangle 313" o:spid="_x0000_s1058" style="position:absolute;left:1929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" strokecolor="#7f7f7f"/>
                <v:rect id="Rectangle 314" o:spid="_x0000_s1059" style="position:absolute;left:2383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" strokecolor="#7f7f7f"/>
                <v:rect id="Rectangle 315" o:spid="_x0000_s1060" style="position:absolute;left:2837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" strokecolor="#7f7f7f"/>
                <v:rect id="Rectangle 316" o:spid="_x0000_s1061" style="position:absolute;left:3291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" strokecolor="#7f7f7f"/>
                <v:rect id="Rectangle 317" o:spid="_x0000_s1062" style="position:absolute;left:374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" strokecolor="#7f7f7f"/>
              </v:group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388C8262" wp14:editId="388C8263">
                <wp:simplePos x="0" y="0"/>
                <wp:positionH relativeFrom="column">
                  <wp:posOffset>288290</wp:posOffset>
                </wp:positionH>
                <wp:positionV relativeFrom="paragraph">
                  <wp:posOffset>2077085</wp:posOffset>
                </wp:positionV>
                <wp:extent cx="1729740" cy="1729740"/>
                <wp:effectExtent l="12065" t="10160" r="10795" b="12700"/>
                <wp:wrapNone/>
                <wp:docPr id="441" name="Group 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442" name="Rectangle 319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3" name="Rectangle 320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4" name="Rectangle 321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5" name="Rectangle 322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6" name="Rectangle 323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7" name="Rectangle 324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8" name="Rectangle 325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" name="Rectangle 326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0" name="Rectangle 327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1" name="Rectangle 328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2" name="Rectangle 329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3" name="Rectangle 330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4" name="Rectangle 331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" name="Rectangle 332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" name="Rectangle 333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7" name="Rectangle 334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8" name="Rectangle 335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" name="Rectangle 336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0" name="Rectangle 337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1" name="Rectangle 338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2" name="Rectangle 339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3" name="Rectangle 340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4" name="Rectangle 341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5" name="Rectangle 342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6" name="Rectangle 343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" name="Rectangle 344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8" name="Rectangle 345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" name="Rectangle 346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0" name="Rectangle 347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1" name="Rectangle 348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" name="Rectangle 349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" name="Rectangle 350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" name="Rectangle 351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" name="Rectangle 352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6" name="Rectangle 353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" name="Rectangle 354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C22B09D" id="Group 318" o:spid="_x0000_s1026" style="position:absolute;margin-left:22.7pt;margin-top:163.55pt;width:136.2pt;height:136.2pt;z-index:251653120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">
                <v:rect id="Rectangle 319" o:spid="_x0000_s1027" style="position:absolute;left:147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" strokecolor="#7f7f7f"/>
                <v:rect id="Rectangle 320" o:spid="_x0000_s1028" style="position:absolute;left:1929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" strokecolor="#7f7f7f"/>
                <v:rect id="Rectangle 321" o:spid="_x0000_s1029" style="position:absolute;left:2383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" strokecolor="#7f7f7f"/>
                <v:rect id="Rectangle 322" o:spid="_x0000_s1030" style="position:absolute;left:2837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" strokecolor="#7f7f7f"/>
                <v:rect id="Rectangle 323" o:spid="_x0000_s1031" style="position:absolute;left:3291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" strokecolor="#7f7f7f"/>
                <v:rect id="Rectangle 324" o:spid="_x0000_s1032" style="position:absolute;left:374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" strokecolor="#7f7f7f"/>
                <v:rect id="Rectangle 325" o:spid="_x0000_s1033" style="position:absolute;left:147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" strokecolor="#7f7f7f"/>
                <v:rect id="Rectangle 326" o:spid="_x0000_s1034" style="position:absolute;left:1929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" strokecolor="#7f7f7f"/>
                <v:rect id="Rectangle 327" o:spid="_x0000_s1035" style="position:absolute;left:2383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" strokecolor="#7f7f7f"/>
                <v:rect id="Rectangle 328" o:spid="_x0000_s1036" style="position:absolute;left:2837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" strokecolor="#7f7f7f"/>
                <v:rect id="Rectangle 329" o:spid="_x0000_s1037" style="position:absolute;left:3291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" strokecolor="#7f7f7f"/>
                <v:rect id="Rectangle 330" o:spid="_x0000_s1038" style="position:absolute;left:374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" strokecolor="#7f7f7f"/>
                <v:rect id="Rectangle 331" o:spid="_x0000_s1039" style="position:absolute;left:147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" strokecolor="#7f7f7f"/>
                <v:rect id="Rectangle 332" o:spid="_x0000_s1040" style="position:absolute;left:1929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" strokecolor="#7f7f7f"/>
                <v:rect id="Rectangle 333" o:spid="_x0000_s1041" style="position:absolute;left:2383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" strokecolor="#7f7f7f"/>
                <v:rect id="Rectangle 334" o:spid="_x0000_s1042" style="position:absolute;left:2837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" strokecolor="#7f7f7f"/>
                <v:rect id="Rectangle 335" o:spid="_x0000_s1043" style="position:absolute;left:3291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" strokecolor="#7f7f7f"/>
                <v:rect id="Rectangle 336" o:spid="_x0000_s1044" style="position:absolute;left:374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" strokecolor="#7f7f7f"/>
                <v:rect id="Rectangle 337" o:spid="_x0000_s1045" style="position:absolute;left:147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" strokecolor="#7f7f7f"/>
                <v:rect id="Rectangle 338" o:spid="_x0000_s1046" style="position:absolute;left:1929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" strokecolor="#7f7f7f"/>
                <v:rect id="Rectangle 339" o:spid="_x0000_s1047" style="position:absolute;left:2383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" strokecolor="#7f7f7f"/>
                <v:rect id="Rectangle 340" o:spid="_x0000_s1048" style="position:absolute;left:2837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" strokecolor="#7f7f7f"/>
                <v:rect id="Rectangle 341" o:spid="_x0000_s1049" style="position:absolute;left:3291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" strokecolor="#7f7f7f"/>
                <v:rect id="Rectangle 342" o:spid="_x0000_s1050" style="position:absolute;left:374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" strokecolor="#7f7f7f"/>
                <v:rect id="Rectangle 343" o:spid="_x0000_s1051" style="position:absolute;left:147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" strokecolor="#7f7f7f"/>
                <v:rect id="Rectangle 344" o:spid="_x0000_s1052" style="position:absolute;left:1929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" strokecolor="#7f7f7f"/>
                <v:rect id="Rectangle 345" o:spid="_x0000_s1053" style="position:absolute;left:2383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" strokecolor="#7f7f7f"/>
                <v:rect id="Rectangle 346" o:spid="_x0000_s1054" style="position:absolute;left:2837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" strokecolor="#7f7f7f"/>
                <v:rect id="Rectangle 347" o:spid="_x0000_s1055" style="position:absolute;left:3291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" strokecolor="#7f7f7f"/>
                <v:rect id="Rectangle 348" o:spid="_x0000_s1056" style="position:absolute;left:374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" strokecolor="#7f7f7f"/>
                <v:rect id="Rectangle 349" o:spid="_x0000_s1057" style="position:absolute;left:147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" strokecolor="#7f7f7f"/>
                <v:rect id="Rectangle 350" o:spid="_x0000_s1058" style="position:absolute;left:1929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" strokecolor="#7f7f7f"/>
                <v:rect id="Rectangle 351" o:spid="_x0000_s1059" style="position:absolute;left:2383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" strokecolor="#7f7f7f"/>
                <v:rect id="Rectangle 352" o:spid="_x0000_s1060" style="position:absolute;left:2837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" strokecolor="#7f7f7f"/>
                <v:rect id="Rectangle 353" o:spid="_x0000_s1061" style="position:absolute;left:3291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" strokecolor="#7f7f7f"/>
                <v:rect id="Rectangle 354" o:spid="_x0000_s1062" style="position:absolute;left:374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" strokecolor="#7f7f7f"/>
              </v:group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388C8264" wp14:editId="388C8265">
                <wp:simplePos x="0" y="0"/>
                <wp:positionH relativeFrom="column">
                  <wp:posOffset>2306320</wp:posOffset>
                </wp:positionH>
                <wp:positionV relativeFrom="paragraph">
                  <wp:posOffset>59055</wp:posOffset>
                </wp:positionV>
                <wp:extent cx="1729740" cy="1729740"/>
                <wp:effectExtent l="10795" t="11430" r="12065" b="11430"/>
                <wp:wrapNone/>
                <wp:docPr id="404" name="Group 3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405" name="Rectangle 356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6" name="Rectangle 357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7" name="Rectangle 358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8" name="Rectangle 359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9" name="Rectangle 360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" name="Rectangle 361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1" name="Rectangle 362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" name="Rectangle 363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3" name="Rectangle 364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4" name="Rectangle 365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5" name="Rectangle 366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6" name="Rectangle 367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7" name="Rectangle 368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8" name="Rectangle 369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" name="Rectangle 370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0" name="Rectangle 371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" name="Rectangle 372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2" name="Rectangle 373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" name="Rectangle 374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4" name="Rectangle 375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" name="Rectangle 376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6" name="Rectangle 377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7" name="Rectangle 378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8" name="Rectangle 379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9" name="Rectangle 380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0" name="Rectangle 381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" name="Rectangle 382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2" name="Rectangle 383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3" name="Rectangle 384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4" name="Rectangle 385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5" name="Rectangle 386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" name="Rectangle 387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7" name="Rectangle 388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8" name="Rectangle 389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9" name="Rectangle 390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0" name="Rectangle 391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FEA471" id="Group 355" o:spid="_x0000_s1026" style="position:absolute;margin-left:181.6pt;margin-top:4.65pt;width:136.2pt;height:136.2pt;z-index:251652096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">
                <v:rect id="Rectangle 356" o:spid="_x0000_s1027" style="position:absolute;left:147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" strokecolor="#7f7f7f"/>
                <v:rect id="Rectangle 357" o:spid="_x0000_s1028" style="position:absolute;left:1929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" strokecolor="#7f7f7f"/>
                <v:rect id="Rectangle 358" o:spid="_x0000_s1029" style="position:absolute;left:2383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" strokecolor="#7f7f7f"/>
                <v:rect id="Rectangle 359" o:spid="_x0000_s1030" style="position:absolute;left:2837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" strokecolor="#7f7f7f"/>
                <v:rect id="Rectangle 360" o:spid="_x0000_s1031" style="position:absolute;left:3291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" strokecolor="#7f7f7f"/>
                <v:rect id="Rectangle 361" o:spid="_x0000_s1032" style="position:absolute;left:374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" strokecolor="#7f7f7f"/>
                <v:rect id="Rectangle 362" o:spid="_x0000_s1033" style="position:absolute;left:147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" strokecolor="#7f7f7f"/>
                <v:rect id="Rectangle 363" o:spid="_x0000_s1034" style="position:absolute;left:1929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" strokecolor="#7f7f7f"/>
                <v:rect id="Rectangle 364" o:spid="_x0000_s1035" style="position:absolute;left:2383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" strokecolor="#7f7f7f"/>
                <v:rect id="Rectangle 365" o:spid="_x0000_s1036" style="position:absolute;left:2837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" strokecolor="#7f7f7f"/>
                <v:rect id="Rectangle 366" o:spid="_x0000_s1037" style="position:absolute;left:3291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" strokecolor="#7f7f7f"/>
                <v:rect id="Rectangle 367" o:spid="_x0000_s1038" style="position:absolute;left:374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" strokecolor="#7f7f7f"/>
                <v:rect id="Rectangle 368" o:spid="_x0000_s1039" style="position:absolute;left:147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" strokecolor="#7f7f7f"/>
                <v:rect id="Rectangle 369" o:spid="_x0000_s1040" style="position:absolute;left:1929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" strokecolor="#7f7f7f"/>
                <v:rect id="Rectangle 370" o:spid="_x0000_s1041" style="position:absolute;left:2383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" strokecolor="#7f7f7f"/>
                <v:rect id="Rectangle 371" o:spid="_x0000_s1042" style="position:absolute;left:2837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" strokecolor="#7f7f7f"/>
                <v:rect id="Rectangle 372" o:spid="_x0000_s1043" style="position:absolute;left:3291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" strokecolor="#7f7f7f"/>
                <v:rect id="Rectangle 373" o:spid="_x0000_s1044" style="position:absolute;left:374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" strokecolor="#7f7f7f"/>
                <v:rect id="Rectangle 374" o:spid="_x0000_s1045" style="position:absolute;left:147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" strokecolor="#7f7f7f"/>
                <v:rect id="Rectangle 375" o:spid="_x0000_s1046" style="position:absolute;left:1929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" strokecolor="#7f7f7f"/>
                <v:rect id="Rectangle 376" o:spid="_x0000_s1047" style="position:absolute;left:2383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" strokecolor="#7f7f7f"/>
                <v:rect id="Rectangle 377" o:spid="_x0000_s1048" style="position:absolute;left:2837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" strokecolor="#7f7f7f"/>
                <v:rect id="Rectangle 378" o:spid="_x0000_s1049" style="position:absolute;left:3291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" strokecolor="#7f7f7f"/>
                <v:rect id="Rectangle 379" o:spid="_x0000_s1050" style="position:absolute;left:374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" strokecolor="#7f7f7f"/>
                <v:rect id="Rectangle 380" o:spid="_x0000_s1051" style="position:absolute;left:147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" strokecolor="#7f7f7f"/>
                <v:rect id="Rectangle 381" o:spid="_x0000_s1052" style="position:absolute;left:1929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" strokecolor="#7f7f7f"/>
                <v:rect id="Rectangle 382" o:spid="_x0000_s1053" style="position:absolute;left:2383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" strokecolor="#7f7f7f"/>
                <v:rect id="Rectangle 383" o:spid="_x0000_s1054" style="position:absolute;left:2837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" strokecolor="#7f7f7f"/>
                <v:rect id="Rectangle 384" o:spid="_x0000_s1055" style="position:absolute;left:3291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" strokecolor="#7f7f7f"/>
                <v:rect id="Rectangle 385" o:spid="_x0000_s1056" style="position:absolute;left:374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" strokecolor="#7f7f7f"/>
                <v:rect id="Rectangle 386" o:spid="_x0000_s1057" style="position:absolute;left:147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" strokecolor="#7f7f7f"/>
                <v:rect id="Rectangle 387" o:spid="_x0000_s1058" style="position:absolute;left:1929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" strokecolor="#7f7f7f"/>
                <v:rect id="Rectangle 388" o:spid="_x0000_s1059" style="position:absolute;left:2383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" strokecolor="#7f7f7f"/>
                <v:rect id="Rectangle 389" o:spid="_x0000_s1060" style="position:absolute;left:2837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" strokecolor="#7f7f7f"/>
                <v:rect id="Rectangle 390" o:spid="_x0000_s1061" style="position:absolute;left:3291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" strokecolor="#7f7f7f"/>
                <v:rect id="Rectangle 391" o:spid="_x0000_s1062" style="position:absolute;left:374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" strokecolor="#7f7f7f"/>
              </v:group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388C8266" wp14:editId="388C8267">
                <wp:simplePos x="0" y="0"/>
                <wp:positionH relativeFrom="column">
                  <wp:posOffset>288290</wp:posOffset>
                </wp:positionH>
                <wp:positionV relativeFrom="paragraph">
                  <wp:posOffset>59055</wp:posOffset>
                </wp:positionV>
                <wp:extent cx="1729740" cy="1729740"/>
                <wp:effectExtent l="12065" t="11430" r="10795" b="11430"/>
                <wp:wrapNone/>
                <wp:docPr id="367" name="Group 3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368" name="Rectangle 393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9" name="Rectangle 394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" name="Rectangle 395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" name="Rectangle 397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" name="Rectangle 398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4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5" name="Rectangle 400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6" name="Rectangle 401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7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8" name="Rectangle 403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9" name="Rectangle 404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0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1" name="Rectangle 406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2" name="Rectangle 407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3" name="Rectangle 408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4" name="Rectangle 409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5" name="Rectangle 410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6" name="Rectangle 411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7" name="Rectangle 412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8" name="Rectangle 413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9" name="Rectangle 414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0" name="Rectangle 415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1" name="Rectangle 416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2" name="Rectangle 417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3" name="Rectangle 418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4" name="Rectangle 419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5" name="Rectangle 420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6" name="Rectangle 421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" name="Rectangle 422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8" name="Rectangle 423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9" name="Rectangle 424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0" name="Rectangle 425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1" name="Rectangle 426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2" name="Rectangle 427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3" name="Rectangle 428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E99DEC" id="Group 392" o:spid="_x0000_s1026" style="position:absolute;margin-left:22.7pt;margin-top:4.65pt;width:136.2pt;height:136.2pt;z-index:251651072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">
                <v:rect id="Rectangle 393" o:spid="_x0000_s1027" style="position:absolute;left:147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" strokecolor="#7f7f7f"/>
                <v:rect id="Rectangle 394" o:spid="_x0000_s1028" style="position:absolute;left:1929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" strokecolor="#7f7f7f"/>
                <v:rect id="Rectangle 395" o:spid="_x0000_s1029" style="position:absolute;left:2383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" strokecolor="#7f7f7f"/>
                <v:rect id="Rectangle 396" o:spid="_x0000_s1030" style="position:absolute;left:2837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" strokecolor="#7f7f7f"/>
                <v:rect id="Rectangle 397" o:spid="_x0000_s1031" style="position:absolute;left:3291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" strokecolor="#7f7f7f"/>
                <v:rect id="Rectangle 398" o:spid="_x0000_s1032" style="position:absolute;left:374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" strokecolor="#7f7f7f"/>
                <v:rect id="Rectangle 399" o:spid="_x0000_s1033" style="position:absolute;left:147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" strokecolor="#7f7f7f"/>
                <v:rect id="Rectangle 400" o:spid="_x0000_s1034" style="position:absolute;left:1929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" strokecolor="#7f7f7f"/>
                <v:rect id="Rectangle 401" o:spid="_x0000_s1035" style="position:absolute;left:2383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" strokecolor="#7f7f7f"/>
                <v:rect id="Rectangle 402" o:spid="_x0000_s1036" style="position:absolute;left:2837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" strokecolor="#7f7f7f"/>
                <v:rect id="Rectangle 403" o:spid="_x0000_s1037" style="position:absolute;left:3291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" strokecolor="#7f7f7f"/>
                <v:rect id="Rectangle 404" o:spid="_x0000_s1038" style="position:absolute;left:374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" strokecolor="#7f7f7f"/>
                <v:rect id="Rectangle 405" o:spid="_x0000_s1039" style="position:absolute;left:147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" strokecolor="#7f7f7f"/>
                <v:rect id="Rectangle 406" o:spid="_x0000_s1040" style="position:absolute;left:1929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" strokecolor="#7f7f7f"/>
                <v:rect id="Rectangle 407" o:spid="_x0000_s1041" style="position:absolute;left:2383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" strokecolor="#7f7f7f"/>
                <v:rect id="Rectangle 408" o:spid="_x0000_s1042" style="position:absolute;left:2837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" strokecolor="#7f7f7f"/>
                <v:rect id="Rectangle 409" o:spid="_x0000_s1043" style="position:absolute;left:3291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" strokecolor="#7f7f7f"/>
                <v:rect id="Rectangle 410" o:spid="_x0000_s1044" style="position:absolute;left:374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" strokecolor="#7f7f7f"/>
                <v:rect id="Rectangle 411" o:spid="_x0000_s1045" style="position:absolute;left:147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" strokecolor="#7f7f7f"/>
                <v:rect id="Rectangle 412" o:spid="_x0000_s1046" style="position:absolute;left:1929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" strokecolor="#7f7f7f"/>
                <v:rect id="Rectangle 413" o:spid="_x0000_s1047" style="position:absolute;left:2383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" strokecolor="#7f7f7f"/>
                <v:rect id="Rectangle 414" o:spid="_x0000_s1048" style="position:absolute;left:2837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" strokecolor="#7f7f7f"/>
                <v:rect id="Rectangle 415" o:spid="_x0000_s1049" style="position:absolute;left:3291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" strokecolor="#7f7f7f"/>
                <v:rect id="Rectangle 416" o:spid="_x0000_s1050" style="position:absolute;left:374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" strokecolor="#7f7f7f"/>
                <v:rect id="Rectangle 417" o:spid="_x0000_s1051" style="position:absolute;left:147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" strokecolor="#7f7f7f"/>
                <v:rect id="Rectangle 418" o:spid="_x0000_s1052" style="position:absolute;left:1929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" strokecolor="#7f7f7f"/>
                <v:rect id="Rectangle 419" o:spid="_x0000_s1053" style="position:absolute;left:2383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" strokecolor="#7f7f7f"/>
                <v:rect id="Rectangle 420" o:spid="_x0000_s1054" style="position:absolute;left:2837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" strokecolor="#7f7f7f"/>
                <v:rect id="Rectangle 421" o:spid="_x0000_s1055" style="position:absolute;left:3291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" strokecolor="#7f7f7f"/>
                <v:rect id="Rectangle 422" o:spid="_x0000_s1056" style="position:absolute;left:374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" strokecolor="#7f7f7f"/>
                <v:rect id="Rectangle 423" o:spid="_x0000_s1057" style="position:absolute;left:147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" strokecolor="#7f7f7f"/>
                <v:rect id="Rectangle 424" o:spid="_x0000_s1058" style="position:absolute;left:1929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" strokecolor="#7f7f7f"/>
                <v:rect id="Rectangle 425" o:spid="_x0000_s1059" style="position:absolute;left:2383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" strokecolor="#7f7f7f"/>
                <v:rect id="Rectangle 426" o:spid="_x0000_s1060" style="position:absolute;left:2837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" strokecolor="#7f7f7f"/>
                <v:rect id="Rectangle 427" o:spid="_x0000_s1061" style="position:absolute;left:3291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" strokecolor="#7f7f7f"/>
                <v:rect id="Rectangle 428" o:spid="_x0000_s1062" style="position:absolute;left:374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" strokecolor="#7f7f7f"/>
              </v:group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388C8268" wp14:editId="388C8269">
                <wp:simplePos x="0" y="0"/>
                <wp:positionH relativeFrom="column">
                  <wp:posOffset>4324350</wp:posOffset>
                </wp:positionH>
                <wp:positionV relativeFrom="paragraph">
                  <wp:posOffset>2077085</wp:posOffset>
                </wp:positionV>
                <wp:extent cx="1729740" cy="1729740"/>
                <wp:effectExtent l="9525" t="10160" r="13335" b="12700"/>
                <wp:wrapNone/>
                <wp:docPr id="330" name="Group 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331" name="Rectangle 430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2" name="Rectangle 431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3" name="Rectangle 432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4" name="Rectangle 433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5" name="Rectangle 434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" name="Rectangle 435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7" name="Rectangle 436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8" name="Rectangle 437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9" name="Rectangle 438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0" name="Rectangle 439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1" name="Rectangle 440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2" name="Rectangle 441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3" name="Rectangle 442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4" name="Rectangle 443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" name="Rectangle 444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6" name="Rectangle 445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7" name="Rectangle 446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8" name="Rectangle 447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" name="Rectangle 448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" name="Rectangle 449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" name="Rectangle 450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" name="Rectangle 451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3" name="Rectangle 452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4" name="Rectangle 453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" name="Rectangle 454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" name="Rectangle 455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" name="Rectangle 456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8" name="Rectangle 457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9" name="Rectangle 458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0" name="Rectangle 459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1" name="Rectangle 460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2" name="Rectangle 461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3" name="Rectangle 462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4" name="Rectangle 463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5" name="Rectangle 464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6" name="Rectangle 465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B8D9FF" id="Group 429" o:spid="_x0000_s1026" style="position:absolute;margin-left:340.5pt;margin-top:163.55pt;width:136.2pt;height:136.2pt;z-index:251656192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">
                <v:rect id="Rectangle 430" o:spid="_x0000_s1027" style="position:absolute;left:147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" strokecolor="#7f7f7f"/>
                <v:rect id="Rectangle 431" o:spid="_x0000_s1028" style="position:absolute;left:1929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" strokecolor="#7f7f7f"/>
                <v:rect id="Rectangle 432" o:spid="_x0000_s1029" style="position:absolute;left:2383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" strokecolor="#7f7f7f"/>
                <v:rect id="Rectangle 433" o:spid="_x0000_s1030" style="position:absolute;left:2837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" strokecolor="#7f7f7f"/>
                <v:rect id="Rectangle 434" o:spid="_x0000_s1031" style="position:absolute;left:3291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" strokecolor="#7f7f7f"/>
                <v:rect id="Rectangle 435" o:spid="_x0000_s1032" style="position:absolute;left:374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" strokecolor="#7f7f7f"/>
                <v:rect id="Rectangle 436" o:spid="_x0000_s1033" style="position:absolute;left:147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" strokecolor="#7f7f7f"/>
                <v:rect id="Rectangle 437" o:spid="_x0000_s1034" style="position:absolute;left:1929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" strokecolor="#7f7f7f"/>
                <v:rect id="Rectangle 438" o:spid="_x0000_s1035" style="position:absolute;left:2383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" strokecolor="#7f7f7f"/>
                <v:rect id="Rectangle 439" o:spid="_x0000_s1036" style="position:absolute;left:2837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" strokecolor="#7f7f7f"/>
                <v:rect id="Rectangle 440" o:spid="_x0000_s1037" style="position:absolute;left:3291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" strokecolor="#7f7f7f"/>
                <v:rect id="Rectangle 441" o:spid="_x0000_s1038" style="position:absolute;left:374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" strokecolor="#7f7f7f"/>
                <v:rect id="Rectangle 442" o:spid="_x0000_s1039" style="position:absolute;left:147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" strokecolor="#7f7f7f"/>
                <v:rect id="Rectangle 443" o:spid="_x0000_s1040" style="position:absolute;left:1929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" strokecolor="#7f7f7f"/>
                <v:rect id="Rectangle 444" o:spid="_x0000_s1041" style="position:absolute;left:2383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" strokecolor="#7f7f7f"/>
                <v:rect id="Rectangle 445" o:spid="_x0000_s1042" style="position:absolute;left:2837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" strokecolor="#7f7f7f"/>
                <v:rect id="Rectangle 446" o:spid="_x0000_s1043" style="position:absolute;left:3291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" strokecolor="#7f7f7f"/>
                <v:rect id="Rectangle 447" o:spid="_x0000_s1044" style="position:absolute;left:374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" strokecolor="#7f7f7f"/>
                <v:rect id="Rectangle 448" o:spid="_x0000_s1045" style="position:absolute;left:147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" strokecolor="#7f7f7f"/>
                <v:rect id="Rectangle 449" o:spid="_x0000_s1046" style="position:absolute;left:1929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" strokecolor="#7f7f7f"/>
                <v:rect id="Rectangle 450" o:spid="_x0000_s1047" style="position:absolute;left:2383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" strokecolor="#7f7f7f"/>
                <v:rect id="Rectangle 451" o:spid="_x0000_s1048" style="position:absolute;left:2837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" strokecolor="#7f7f7f"/>
                <v:rect id="Rectangle 452" o:spid="_x0000_s1049" style="position:absolute;left:3291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" strokecolor="#7f7f7f"/>
                <v:rect id="Rectangle 453" o:spid="_x0000_s1050" style="position:absolute;left:374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" strokecolor="#7f7f7f"/>
                <v:rect id="Rectangle 454" o:spid="_x0000_s1051" style="position:absolute;left:147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" strokecolor="#7f7f7f"/>
                <v:rect id="Rectangle 455" o:spid="_x0000_s1052" style="position:absolute;left:1929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" strokecolor="#7f7f7f"/>
                <v:rect id="Rectangle 456" o:spid="_x0000_s1053" style="position:absolute;left:2383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" strokecolor="#7f7f7f"/>
                <v:rect id="Rectangle 457" o:spid="_x0000_s1054" style="position:absolute;left:2837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" strokecolor="#7f7f7f"/>
                <v:rect id="Rectangle 458" o:spid="_x0000_s1055" style="position:absolute;left:3291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" strokecolor="#7f7f7f"/>
                <v:rect id="Rectangle 459" o:spid="_x0000_s1056" style="position:absolute;left:374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" strokecolor="#7f7f7f"/>
                <v:rect id="Rectangle 460" o:spid="_x0000_s1057" style="position:absolute;left:147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" strokecolor="#7f7f7f"/>
                <v:rect id="Rectangle 461" o:spid="_x0000_s1058" style="position:absolute;left:1929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" strokecolor="#7f7f7f"/>
                <v:rect id="Rectangle 462" o:spid="_x0000_s1059" style="position:absolute;left:2383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" strokecolor="#7f7f7f"/>
                <v:rect id="Rectangle 463" o:spid="_x0000_s1060" style="position:absolute;left:2837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" strokecolor="#7f7f7f"/>
                <v:rect id="Rectangle 464" o:spid="_x0000_s1061" style="position:absolute;left:3291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" strokecolor="#7f7f7f"/>
                <v:rect id="Rectangle 465" o:spid="_x0000_s1062" style="position:absolute;left:374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" strokecolor="#7f7f7f"/>
              </v:group>
            </w:pict>
          </mc:Fallback>
        </mc:AlternateContent>
      </w:r>
    </w:p>
    <w:p w14:paraId="388C8200" w14:textId="77777777" w:rsidR="00D50D68" w:rsidRPr="00D50D68" w:rsidRDefault="009D1B9D" w:rsidP="00D50D68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  <w:lang w:eastAsia="en-GB"/>
        </w:rPr>
        <w:object w:dxaOrig="1440" w:dyaOrig="1440" w14:anchorId="388C826A">
          <v:shape id="_x0000_s1034" type="#_x0000_t75" style="position:absolute;margin-left:200.65pt;margin-top:.55pt;width:21.3pt;height:27.9pt;z-index:251707392">
            <v:imagedata r:id="rId25" o:title=""/>
          </v:shape>
          <o:OLEObject Type="Embed" ProgID="Equation.DSMT4" ShapeID="_x0000_s1034" DrawAspect="Content" ObjectID="_1656436938" r:id="rId26"/>
        </w:object>
      </w:r>
    </w:p>
    <w:p w14:paraId="388C8201" w14:textId="77777777"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88C826B" wp14:editId="388C826C">
                <wp:simplePos x="0" y="0"/>
                <wp:positionH relativeFrom="column">
                  <wp:posOffset>287655</wp:posOffset>
                </wp:positionH>
                <wp:positionV relativeFrom="paragraph">
                  <wp:posOffset>338455</wp:posOffset>
                </wp:positionV>
                <wp:extent cx="1153160" cy="576580"/>
                <wp:effectExtent l="0" t="0" r="27940" b="13970"/>
                <wp:wrapNone/>
                <wp:docPr id="329" name="Freeform 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53160" cy="576580"/>
                        </a:xfrm>
                        <a:custGeom>
                          <a:avLst/>
                          <a:gdLst>
                            <a:gd name="T0" fmla="*/ 908 w 1816"/>
                            <a:gd name="T1" fmla="*/ 0 h 1816"/>
                            <a:gd name="T2" fmla="*/ 0 w 1816"/>
                            <a:gd name="T3" fmla="*/ 908 h 1816"/>
                            <a:gd name="T4" fmla="*/ 908 w 1816"/>
                            <a:gd name="T5" fmla="*/ 1816 h 1816"/>
                            <a:gd name="T6" fmla="*/ 908 w 1816"/>
                            <a:gd name="T7" fmla="*/ 1362 h 1816"/>
                            <a:gd name="T8" fmla="*/ 1816 w 1816"/>
                            <a:gd name="T9" fmla="*/ 1362 h 1816"/>
                            <a:gd name="T10" fmla="*/ 1816 w 1816"/>
                            <a:gd name="T11" fmla="*/ 454 h 1816"/>
                            <a:gd name="T12" fmla="*/ 908 w 1816"/>
                            <a:gd name="T13" fmla="*/ 454 h 1816"/>
                            <a:gd name="T14" fmla="*/ 908 w 1816"/>
                            <a:gd name="T15" fmla="*/ 0 h 18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</a:cxnLst>
                          <a:rect l="0" t="0" r="r" b="b"/>
                          <a:pathLst>
                            <a:path w="1816" h="1816">
                              <a:moveTo>
                                <a:pt x="908" y="0"/>
                              </a:moveTo>
                              <a:lnTo>
                                <a:pt x="0" y="908"/>
                              </a:lnTo>
                              <a:lnTo>
                                <a:pt x="908" y="1816"/>
                              </a:lnTo>
                              <a:lnTo>
                                <a:pt x="908" y="1362"/>
                              </a:lnTo>
                              <a:lnTo>
                                <a:pt x="1816" y="1362"/>
                              </a:lnTo>
                              <a:lnTo>
                                <a:pt x="1816" y="454"/>
                              </a:lnTo>
                              <a:lnTo>
                                <a:pt x="908" y="454"/>
                              </a:lnTo>
                              <a:lnTo>
                                <a:pt x="908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5EFAF1" id="Freeform 466" o:spid="_x0000_s1026" style="position:absolute;margin-left:22.65pt;margin-top:26.65pt;width:90.8pt;height:45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16,18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" path="m908,l,908r908,908l908,1362r908,l1816,454r-908,l908,xe" filled="f" strokeweight="1.5pt">
                <v:path arrowok="t" o:connecttype="custom" o:connectlocs="576580,0;0,288290;576580,576580;576580,432435;1153160,432435;1153160,144145;576580,144145;576580,0" o:connectangles="0,0,0,0,0,0,0,0"/>
              </v:shape>
            </w:pict>
          </mc:Fallback>
        </mc:AlternateContent>
      </w:r>
    </w:p>
    <w:p w14:paraId="388C8202" w14:textId="77777777"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</w:p>
    <w:p w14:paraId="388C8203" w14:textId="77777777"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</w:p>
    <w:p w14:paraId="388C8204" w14:textId="77777777"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</w:p>
    <w:p w14:paraId="388C8205" w14:textId="77777777" w:rsidR="00D50D68" w:rsidRPr="00D50D68" w:rsidRDefault="009D1B9D" w:rsidP="00D50D68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  <w:lang w:eastAsia="en-GB"/>
        </w:rPr>
        <w:object w:dxaOrig="1440" w:dyaOrig="1440" w14:anchorId="388C826D">
          <v:shape id="_x0000_s1036" type="#_x0000_t75" style="position:absolute;margin-left:137.75pt;margin-top:21.75pt;width:21.3pt;height:27.9pt;z-index:251709440">
            <v:imagedata r:id="rId27" o:title=""/>
          </v:shape>
          <o:OLEObject Type="Embed" ProgID="Equation.DSMT4" ShapeID="_x0000_s1036" DrawAspect="Content" ObjectID="_1656436939" r:id="rId28"/>
        </w:object>
      </w:r>
      <w:r w:rsidR="00D50D68"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88C826E" wp14:editId="388C826F">
                <wp:simplePos x="0" y="0"/>
                <wp:positionH relativeFrom="column">
                  <wp:posOffset>1153160</wp:posOffset>
                </wp:positionH>
                <wp:positionV relativeFrom="paragraph">
                  <wp:posOffset>138430</wp:posOffset>
                </wp:positionV>
                <wp:extent cx="864870" cy="576580"/>
                <wp:effectExtent l="10160" t="33655" r="10795" b="27940"/>
                <wp:wrapNone/>
                <wp:docPr id="328" name="Freeform 4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64870" cy="576580"/>
                        </a:xfrm>
                        <a:custGeom>
                          <a:avLst/>
                          <a:gdLst>
                            <a:gd name="T0" fmla="*/ 1362 w 1362"/>
                            <a:gd name="T1" fmla="*/ 0 h 908"/>
                            <a:gd name="T2" fmla="*/ 0 w 1362"/>
                            <a:gd name="T3" fmla="*/ 908 h 908"/>
                            <a:gd name="T4" fmla="*/ 0 w 1362"/>
                            <a:gd name="T5" fmla="*/ 0 h 908"/>
                            <a:gd name="T6" fmla="*/ 1362 w 1362"/>
                            <a:gd name="T7" fmla="*/ 908 h 908"/>
                            <a:gd name="T8" fmla="*/ 1362 w 1362"/>
                            <a:gd name="T9" fmla="*/ 0 h 90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362" h="908">
                              <a:moveTo>
                                <a:pt x="1362" y="0"/>
                              </a:moveTo>
                              <a:lnTo>
                                <a:pt x="0" y="908"/>
                              </a:lnTo>
                              <a:lnTo>
                                <a:pt x="0" y="0"/>
                              </a:lnTo>
                              <a:lnTo>
                                <a:pt x="1362" y="908"/>
                              </a:lnTo>
                              <a:lnTo>
                                <a:pt x="1362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5DC4F7" id="Freeform 467" o:spid="_x0000_s1026" style="position:absolute;margin-left:90.8pt;margin-top:10.9pt;width:68.1pt;height:45.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62,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" path="m1362,l,908,,,1362,908,1362,xe" filled="f" strokeweight="1.5pt">
                <v:path arrowok="t" o:connecttype="custom" o:connectlocs="864870,0;0,576580;0,0;864870,576580;864870,0" o:connectangles="0,0,0,0,0"/>
              </v:shape>
            </w:pict>
          </mc:Fallback>
        </mc:AlternateContent>
      </w:r>
    </w:p>
    <w:p w14:paraId="388C8206" w14:textId="77777777"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88C8270" wp14:editId="388C8271">
                <wp:simplePos x="0" y="0"/>
                <wp:positionH relativeFrom="column">
                  <wp:posOffset>4324350</wp:posOffset>
                </wp:positionH>
                <wp:positionV relativeFrom="paragraph">
                  <wp:posOffset>52070</wp:posOffset>
                </wp:positionV>
                <wp:extent cx="1153160" cy="864870"/>
                <wp:effectExtent l="0" t="0" r="27940" b="11430"/>
                <wp:wrapNone/>
                <wp:docPr id="327" name="Freeform 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53160" cy="864870"/>
                        </a:xfrm>
                        <a:custGeom>
                          <a:avLst/>
                          <a:gdLst>
                            <a:gd name="T0" fmla="*/ 908 w 1816"/>
                            <a:gd name="T1" fmla="*/ 0 h 1362"/>
                            <a:gd name="T2" fmla="*/ 0 w 1816"/>
                            <a:gd name="T3" fmla="*/ 454 h 1362"/>
                            <a:gd name="T4" fmla="*/ 454 w 1816"/>
                            <a:gd name="T5" fmla="*/ 908 h 1362"/>
                            <a:gd name="T6" fmla="*/ 908 w 1816"/>
                            <a:gd name="T7" fmla="*/ 454 h 1362"/>
                            <a:gd name="T8" fmla="*/ 1362 w 1816"/>
                            <a:gd name="T9" fmla="*/ 1362 h 1362"/>
                            <a:gd name="T10" fmla="*/ 1816 w 1816"/>
                            <a:gd name="T11" fmla="*/ 454 h 1362"/>
                            <a:gd name="T12" fmla="*/ 908 w 1816"/>
                            <a:gd name="T13" fmla="*/ 0 h 13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</a:cxnLst>
                          <a:rect l="0" t="0" r="r" b="b"/>
                          <a:pathLst>
                            <a:path w="1816" h="1362">
                              <a:moveTo>
                                <a:pt x="908" y="0"/>
                              </a:moveTo>
                              <a:lnTo>
                                <a:pt x="0" y="454"/>
                              </a:lnTo>
                              <a:lnTo>
                                <a:pt x="454" y="908"/>
                              </a:lnTo>
                              <a:lnTo>
                                <a:pt x="908" y="454"/>
                              </a:lnTo>
                              <a:lnTo>
                                <a:pt x="1362" y="1362"/>
                              </a:lnTo>
                              <a:lnTo>
                                <a:pt x="1816" y="454"/>
                              </a:lnTo>
                              <a:lnTo>
                                <a:pt x="908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6FDE5C" id="Freeform 468" o:spid="_x0000_s1026" style="position:absolute;margin-left:340.5pt;margin-top:4.1pt;width:90.8pt;height:68.1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16,1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" path="m908,l,454,454,908,908,454r454,908l1816,454,908,xe" filled="f" strokeweight="1.5pt">
                <v:path arrowok="t" o:connecttype="custom" o:connectlocs="576580,0;0,288290;288290,576580;576580,288290;864870,864870;1153160,288290;576580,0" o:connectangles="0,0,0,0,0,0,0"/>
              </v:shape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88C8272" wp14:editId="388C8273">
                <wp:simplePos x="0" y="0"/>
                <wp:positionH relativeFrom="column">
                  <wp:posOffset>2594610</wp:posOffset>
                </wp:positionH>
                <wp:positionV relativeFrom="paragraph">
                  <wp:posOffset>350520</wp:posOffset>
                </wp:positionV>
                <wp:extent cx="864870" cy="864870"/>
                <wp:effectExtent l="0" t="0" r="11430" b="11430"/>
                <wp:wrapNone/>
                <wp:docPr id="326" name="Freeform 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64870" cy="864870"/>
                        </a:xfrm>
                        <a:custGeom>
                          <a:avLst/>
                          <a:gdLst>
                            <a:gd name="T0" fmla="*/ 908 w 1362"/>
                            <a:gd name="T1" fmla="*/ 0 h 1362"/>
                            <a:gd name="T2" fmla="*/ 0 w 1362"/>
                            <a:gd name="T3" fmla="*/ 908 h 1362"/>
                            <a:gd name="T4" fmla="*/ 908 w 1362"/>
                            <a:gd name="T5" fmla="*/ 1362 h 1362"/>
                            <a:gd name="T6" fmla="*/ 1362 w 1362"/>
                            <a:gd name="T7" fmla="*/ 908 h 1362"/>
                            <a:gd name="T8" fmla="*/ 908 w 1362"/>
                            <a:gd name="T9" fmla="*/ 0 h 13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362" h="1362">
                              <a:moveTo>
                                <a:pt x="908" y="0"/>
                              </a:moveTo>
                              <a:lnTo>
                                <a:pt x="0" y="908"/>
                              </a:lnTo>
                              <a:lnTo>
                                <a:pt x="908" y="1362"/>
                              </a:lnTo>
                              <a:lnTo>
                                <a:pt x="1362" y="908"/>
                              </a:lnTo>
                              <a:lnTo>
                                <a:pt x="908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289B9A" id="Freeform 469" o:spid="_x0000_s1026" style="position:absolute;margin-left:204.3pt;margin-top:27.6pt;width:68.1pt;height:68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62,1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" path="m908,l,908r908,454l1362,908,908,xe" filled="f" strokeweight="1.5pt">
                <v:path arrowok="t" o:connecttype="custom" o:connectlocs="576580,0;0,576580;576580,864870;864870,576580;576580,0" o:connectangles="0,0,0,0,0"/>
              </v:shape>
            </w:pict>
          </mc:Fallback>
        </mc:AlternateContent>
      </w:r>
    </w:p>
    <w:p w14:paraId="388C8207" w14:textId="77777777"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</w:p>
    <w:p w14:paraId="388C8208" w14:textId="77777777"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</w:p>
    <w:p w14:paraId="388C8209" w14:textId="77777777"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</w:p>
    <w:p w14:paraId="388C820A" w14:textId="77777777"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</w:p>
    <w:p w14:paraId="388C820B" w14:textId="77777777"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  <w:r w:rsidRPr="00D50D68">
        <w:rPr>
          <w:rFonts w:ascii="Comic Sans MS" w:hAnsi="Comic Sans MS"/>
          <w:sz w:val="24"/>
          <w:szCs w:val="24"/>
        </w:rPr>
        <w:br w:type="page"/>
      </w:r>
    </w:p>
    <w:p w14:paraId="388C820C" w14:textId="77777777" w:rsidR="00D50D68" w:rsidRPr="003F2A68" w:rsidRDefault="00D50D68" w:rsidP="00D50D68">
      <w:pPr>
        <w:pStyle w:val="NoSpacing"/>
        <w:rPr>
          <w:rFonts w:ascii="Arial" w:hAnsi="Arial" w:cs="Arial"/>
          <w:sz w:val="24"/>
          <w:szCs w:val="28"/>
        </w:rPr>
      </w:pPr>
      <w:r w:rsidRPr="003F2A68">
        <w:rPr>
          <w:rFonts w:ascii="Arial" w:hAnsi="Arial" w:cs="Arial"/>
          <w:sz w:val="24"/>
          <w:szCs w:val="28"/>
        </w:rPr>
        <w:lastRenderedPageBreak/>
        <w:t xml:space="preserve">Starting at the black square, move according to the given vectors (you do </w:t>
      </w:r>
      <w:r w:rsidRPr="003F2A68">
        <w:rPr>
          <w:rFonts w:ascii="Arial" w:hAnsi="Arial" w:cs="Arial"/>
          <w:b/>
          <w:sz w:val="24"/>
          <w:szCs w:val="28"/>
        </w:rPr>
        <w:t>NOT</w:t>
      </w:r>
      <w:r w:rsidRPr="003F2A68">
        <w:rPr>
          <w:rFonts w:ascii="Arial" w:hAnsi="Arial" w:cs="Arial"/>
          <w:sz w:val="24"/>
          <w:szCs w:val="28"/>
        </w:rPr>
        <w:t xml:space="preserve"> return to the black square each time but should start from the last position you get to). </w:t>
      </w:r>
      <w:r w:rsidR="00D233E3" w:rsidRPr="003F2A68">
        <w:rPr>
          <w:rFonts w:ascii="Arial" w:hAnsi="Arial" w:cs="Arial"/>
          <w:sz w:val="24"/>
          <w:szCs w:val="28"/>
        </w:rPr>
        <w:t>The first three are done for you (U-S-E)</w:t>
      </w:r>
    </w:p>
    <w:p w14:paraId="388C820D" w14:textId="77777777" w:rsidR="00D50D68" w:rsidRPr="003F2A68" w:rsidRDefault="00D50D68" w:rsidP="00D50D68">
      <w:pPr>
        <w:pStyle w:val="NoSpacing"/>
        <w:rPr>
          <w:rFonts w:ascii="Arial" w:hAnsi="Arial" w:cs="Arial"/>
          <w:sz w:val="24"/>
          <w:szCs w:val="28"/>
        </w:rPr>
      </w:pPr>
    </w:p>
    <w:p w14:paraId="388C820E" w14:textId="77777777" w:rsidR="00D50D68" w:rsidRPr="003F2A68" w:rsidRDefault="00D50D68" w:rsidP="00D50D68">
      <w:pPr>
        <w:rPr>
          <w:rFonts w:ascii="Arial" w:hAnsi="Arial" w:cs="Arial"/>
          <w:sz w:val="24"/>
          <w:szCs w:val="24"/>
        </w:rPr>
      </w:pPr>
      <w:r w:rsidRPr="003F2A68">
        <w:rPr>
          <w:rFonts w:ascii="Arial" w:hAnsi="Arial" w:cs="Arial"/>
          <w:noProof/>
          <w:sz w:val="24"/>
          <w:szCs w:val="24"/>
          <w:lang w:eastAsia="en-GB"/>
        </w:rPr>
        <mc:AlternateContent>
          <mc:Choice Requires="wpg">
            <w:drawing>
              <wp:inline distT="0" distB="0" distL="0" distR="0" wp14:anchorId="388C8274" wp14:editId="388C8275">
                <wp:extent cx="6349365" cy="2025015"/>
                <wp:effectExtent l="0" t="0" r="13335" b="13335"/>
                <wp:docPr id="1145" name="Group 11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9365" cy="2025015"/>
                          <a:chOff x="0" y="0"/>
                          <a:chExt cx="6349365" cy="2025015"/>
                        </a:xfrm>
                      </wpg:grpSpPr>
                      <wpg:grpSp>
                        <wpg:cNvPr id="824" name="Group 824"/>
                        <wpg:cNvGrpSpPr/>
                        <wpg:grpSpPr>
                          <a:xfrm>
                            <a:off x="0" y="0"/>
                            <a:ext cx="6349365" cy="2025015"/>
                            <a:chOff x="0" y="0"/>
                            <a:chExt cx="6349365" cy="2025015"/>
                          </a:xfrm>
                        </wpg:grpSpPr>
                        <wpg:grpSp>
                          <wpg:cNvPr id="43" name="Group 747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729740" cy="1729740"/>
                              <a:chOff x="1475" y="2383"/>
                              <a:chExt cx="2724" cy="2724"/>
                            </a:xfrm>
                          </wpg:grpSpPr>
                          <wps:wsp>
                            <wps:cNvPr id="44" name="Rectangle 7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" name="Rectangle 7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" name="Rectangle 7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" name="Rectangle 7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" name="Rectangle 7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2" name="Rectangle 7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3" name="Rectangle 7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4" name="Rectangle 7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5" name="Rectangle 7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6" name="Rectangle 7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7" name="Rectangle 7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8" name="Rectangle 7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9" name="Rectangle 7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0" name="Rectangle 7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1" name="Rectangle 7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2" name="Rectangle 7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3" name="Rectangle 7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4" name="Rectangle 7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5" name="Rectangle 7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6" name="Rectangle 7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7" name="Rectangle 7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8" name="Rectangle 7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9" name="Rectangle 7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0" name="Rectangle 7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1" name="Rectangle 7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2" name="Rectangle 7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3" name="Rectangle 7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4" name="Rectangle 7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5" name="Rectangle 7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6" name="Rectangle 7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7" name="Rectangle 7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8" name="Rectangle 7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9" name="Rectangle 7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0" name="Rectangle 7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1" name="Rectangle 7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2" name="Rectangle 7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9" name="Group 710"/>
                          <wpg:cNvGrpSpPr>
                            <a:grpSpLocks/>
                          </wpg:cNvGrpSpPr>
                          <wpg:grpSpPr bwMode="auto">
                            <a:xfrm>
                              <a:off x="1733550" y="0"/>
                              <a:ext cx="1729740" cy="1729740"/>
                              <a:chOff x="1475" y="2383"/>
                              <a:chExt cx="2724" cy="2724"/>
                            </a:xfrm>
                          </wpg:grpSpPr>
                          <wps:wsp>
                            <wps:cNvPr id="50" name="Rectangle 7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" name="Rectangle 7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" name="Rectangle 7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Rectangle 7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" name="Rectangle 7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" name="Rectangle 7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Rectangle 7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" name="Rectangle 7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8" name="Rectangle 7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Rectangle 7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0" name="Rectangle 7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" name="Rectangle 7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Rectangle 7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3" name="Rectangle 7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" name="Rectangle 7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" name="Rectangle 7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" name="Rectangle 7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" name="Rectangle 7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Rectangle 7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" name="Rectangle 7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0" name="Rectangle 7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" name="Rectangle 7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2" name="Rectangle 7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" name="Rectangle 7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" name="Rectangle 7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" name="Rectangle 7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" name="Rectangle 7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" name="Rectangle 7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" name="Rectangle 7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" name="Rectangle 7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" name="Rectangle 7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" name="Rectangle 7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2" name="Rectangle 7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" name="Rectangle 7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4" name="Rectangle 7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5" name="Rectangle 7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6" name="Group 673"/>
                          <wpg:cNvGrpSpPr>
                            <a:grpSpLocks/>
                          </wpg:cNvGrpSpPr>
                          <wpg:grpSpPr bwMode="auto">
                            <a:xfrm>
                              <a:off x="3171825" y="0"/>
                              <a:ext cx="1729740" cy="1729740"/>
                              <a:chOff x="1475" y="2383"/>
                              <a:chExt cx="2724" cy="2724"/>
                            </a:xfrm>
                          </wpg:grpSpPr>
                          <wps:wsp>
                            <wps:cNvPr id="87" name="Rectangle 6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8" name="Rectangle 6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9" name="Rectangle 6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" name="Rectangle 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" name="Rectangle 6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" name="Rectangle 6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3" name="Rectangle 6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4" name="Rectangle 6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5" name="Rectangle 6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6" name="Rectangle 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7" name="Rectangle 6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8" name="Rectangle 6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9" name="Rectangle 6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0" name="Rectangle 6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1" name="Rectangle 6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" name="Rectangle 6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" name="Rectangle 6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" name="Rectangle 6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" name="Rectangle 6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" name="Rectangle 6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" name="Rectangle 6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" name="Rectangle 6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" name="Rectangle 6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" name="Rectangle 6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1" name="Rectangle 6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" name="Rectangle 6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" name="Rectangle 7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4" name="Rectangle 7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5" name="Rectangle 7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" name="Rectangle 7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7" name="Rectangle 7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8" name="Rectangle 7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" name="Rectangle 7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" name="Rectangle 7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1" name="Rectangle 7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" name="Rectangle 7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3" name="Group 636"/>
                          <wpg:cNvGrpSpPr>
                            <a:grpSpLocks/>
                          </wpg:cNvGrpSpPr>
                          <wpg:grpSpPr bwMode="auto">
                            <a:xfrm>
                              <a:off x="4619625" y="0"/>
                              <a:ext cx="1729740" cy="1729740"/>
                              <a:chOff x="1475" y="2383"/>
                              <a:chExt cx="2724" cy="2724"/>
                            </a:xfrm>
                          </wpg:grpSpPr>
                          <wps:wsp>
                            <wps:cNvPr id="124" name="Rectangle 6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" name="Rectangle 6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" name="Rectangle 6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7" name="Rectangle 6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" name="Rectangle 6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" name="Rectangle 6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0" name="Rectangle 6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1" name="Rectangle 6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2" name="Rectangle 6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3" name="Rectangle 6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" name="Rectangle 6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5" name="Rectangle 6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6" name="Rectangle 6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" name="Rectangle 6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8" name="Rectangle 6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9" name="Rectangle 6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0" name="Rectangle 6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1" name="Rectangle 6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2" name="Rectangle 6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" name="Rectangle 6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4" name="Rectangle 6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5" name="Rectangle 6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" name="Rectangle 6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" name="Rectangle 6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8" name="Rectangle 6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" name="Rectangle 6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" name="Rectangle 6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1" name="Rectangle 6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" name="Rectangle 6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3" name="Rectangle 6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4" name="Rectangle 6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" name="Rectangle 6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" name="Rectangle 6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7" name="Rectangle 6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" name="Rectangle 6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" name="Rectangle 6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1" name="Group 488"/>
                          <wpg:cNvGrpSpPr>
                            <a:grpSpLocks/>
                          </wpg:cNvGrpSpPr>
                          <wpg:grpSpPr bwMode="auto">
                            <a:xfrm>
                              <a:off x="0" y="295275"/>
                              <a:ext cx="1729740" cy="1729740"/>
                              <a:chOff x="1475" y="2383"/>
                              <a:chExt cx="2724" cy="2724"/>
                            </a:xfrm>
                          </wpg:grpSpPr>
                          <wps:wsp>
                            <wps:cNvPr id="272" name="Rectangle 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3" name="Rectangle 4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4" name="Rectangle 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" name="Rectangle 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" name="Rectangle 4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" name="Rectangle 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8" name="Rectangle 4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9" name="Rectangle 4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0" name="Rectangle 4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1" name="Rectangle 4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2" name="Rectangle 4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3" name="Rectangle 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4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5" name="Rectangle 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6" name="Rectangle 5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7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8" name="Rectangle 5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9" name="Rectangle 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0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1" name="Rectangle 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2" name="Rectangle 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3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4" name="Rectangle 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5" name="Rectangle 5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6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7" name="Rectangle 5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8" name="Rectangle 5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9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0" name="Rectangle 5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1" name="Rectangle 5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" name="Rectangle 5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" name="Rectangle 5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5" name="Rectangle 5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6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7" name="Rectangle 5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4" name="Group 525"/>
                          <wpg:cNvGrpSpPr>
                            <a:grpSpLocks/>
                          </wpg:cNvGrpSpPr>
                          <wpg:grpSpPr bwMode="auto">
                            <a:xfrm>
                              <a:off x="1733550" y="295275"/>
                              <a:ext cx="1729740" cy="1729740"/>
                              <a:chOff x="1475" y="2383"/>
                              <a:chExt cx="2724" cy="2724"/>
                            </a:xfrm>
                          </wpg:grpSpPr>
                          <wps:wsp>
                            <wps:cNvPr id="235" name="Rectangle 5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6" name="Rectangle 5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7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8" name="Rectangle 5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" name="Rectangle 5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0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1" name="Rectangle 5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2" name="Rectangle 5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3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4" name="Rectangle 5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5" name="Rectangle 5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6" name="Rectangle 5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7" name="Rectangle 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" name="Rectangle 5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9" name="Rectangle 5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0" name="Rectangle 5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1" name="Rectangle 5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" name="Rectangle 5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3" name="Rectangle 5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4" name="Rectangle 5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5" name="Rectangle 5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" name="Rectangle 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7" name="Rectangle 5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8" name="Rectangle 5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9" name="Rectangle 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0" name="Rectangle 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1" name="Rectangle 5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" name="Rectangle 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" name="Rectangle 5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4" name="Rectangle 5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" name="Rectangle 5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6" name="Rectangle 5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7" name="Rectangle 5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8" name="Rectangle 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9" name="Rectangle 5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0" name="Rectangle 5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7" name="Group 562"/>
                          <wpg:cNvGrpSpPr>
                            <a:grpSpLocks/>
                          </wpg:cNvGrpSpPr>
                          <wpg:grpSpPr bwMode="auto">
                            <a:xfrm>
                              <a:off x="3171825" y="295275"/>
                              <a:ext cx="1729740" cy="1729740"/>
                              <a:chOff x="1475" y="2383"/>
                              <a:chExt cx="2724" cy="2724"/>
                            </a:xfrm>
                          </wpg:grpSpPr>
                          <wps:wsp>
                            <wps:cNvPr id="198" name="Rectangle 5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" name="Rectangle 5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0" name="Rectangle 5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1" name="Rectangle 5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2" name="Rectangle 5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3" name="Rectangle 5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4" name="Rectangle 5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5" name="Rectangle 5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6" name="Rectangle 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7" name="Rectangle 5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8" name="Rectangle 5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9" name="Rectangle 5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0" name="Rectangle 5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1" name="Rectangle 5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2" name="Rectangle 5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3" name="Rectangle 5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4" name="Rectangle 5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5" name="Rectangle 5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6" name="Rectangle 5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7" name="Rectangle 5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8" name="Rectangle 5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" name="Rectangle 5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" name="Rectangle 5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" name="Rectangle 5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" name="Rectangle 5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3" name="Rectangle 5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4" name="Rectangle 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5" name="Rectangle 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6" name="Rectangle 5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7" name="Rectangle 5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" name="Rectangle 5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" name="Rectangle 5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" name="Rectangle 5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1" name="Rectangle 5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2" name="Rectangle 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3" name="Rectangle 5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0" name="Group 599"/>
                          <wpg:cNvGrpSpPr>
                            <a:grpSpLocks/>
                          </wpg:cNvGrpSpPr>
                          <wpg:grpSpPr bwMode="auto">
                            <a:xfrm>
                              <a:off x="4619625" y="295275"/>
                              <a:ext cx="1729740" cy="1729740"/>
                              <a:chOff x="1475" y="2383"/>
                              <a:chExt cx="2724" cy="2724"/>
                            </a:xfrm>
                          </wpg:grpSpPr>
                          <wps:wsp>
                            <wps:cNvPr id="161" name="Rectangle 6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" name="Rectangle 6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3" name="Rectangle 6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4" name="Rectangle 6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5" name="Rectangle 6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6" name="Rectangle 6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7" name="Rectangle 6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" name="Rectangle 6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9" name="Rectangle 6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0" name="Rectangle 6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1" name="Rectangle 6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2" name="Rectangle 6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" name="Rectangle 6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" name="Rectangle 6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" name="Rectangle 6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Rectangle 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7" name="Rectangle 6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8" name="Rectangle 6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9" name="Rectangle 6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0" name="Rectangle 6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1" name="Rectangle 6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2" name="Rectangle 6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3" name="Rectangle 6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" name="Rectangle 6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" name="Rectangle 6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6" name="Rectangle 6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7" name="Rectangle 6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8" name="Rectangle 6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9" name="Rectangle 6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0" name="Rectangle 6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" name="Rectangle 6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" name="Rectangle 6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" name="Rectangle 6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4" name="Rectangle 6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5" name="Rectangle 6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6" name="Rectangle 6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825" name="Group 825"/>
                        <wpg:cNvGrpSpPr/>
                        <wpg:grpSpPr>
                          <a:xfrm>
                            <a:off x="295275" y="295275"/>
                            <a:ext cx="4898390" cy="288290"/>
                            <a:chOff x="0" y="0"/>
                            <a:chExt cx="4898390" cy="288290"/>
                          </a:xfrm>
                        </wpg:grpSpPr>
                        <wps:wsp>
                          <wps:cNvPr id="308" name="Rectangle 48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CB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 w:rsidRPr="00DF2D5C">
                                  <w:rPr>
                                    <w:b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" name="Rectangle 486"/>
                          <wps:cNvSpPr>
                            <a:spLocks noChangeArrowheads="1"/>
                          </wps:cNvSpPr>
                          <wps:spPr bwMode="auto">
                            <a:xfrm>
                              <a:off x="57150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CC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0" name="Rectangle 485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252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CD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1" name="Rectangle 48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402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CE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2" name="Rectangle 483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505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CF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3" name="Rectangle 4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87655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D0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4" name="Rectangle 481"/>
                          <wps:cNvSpPr>
                            <a:spLocks noChangeArrowheads="1"/>
                          </wps:cNvSpPr>
                          <wps:spPr bwMode="auto">
                            <a:xfrm>
                              <a:off x="345757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D1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5" name="Rectangle 480"/>
                          <wps:cNvSpPr>
                            <a:spLocks noChangeArrowheads="1"/>
                          </wps:cNvSpPr>
                          <wps:spPr bwMode="auto">
                            <a:xfrm>
                              <a:off x="402907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D2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6" name="Rectangle 479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010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D3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26" name="Group 826"/>
                        <wpg:cNvGrpSpPr/>
                        <wpg:grpSpPr>
                          <a:xfrm>
                            <a:off x="581025" y="866775"/>
                            <a:ext cx="4898390" cy="288290"/>
                            <a:chOff x="0" y="0"/>
                            <a:chExt cx="4898390" cy="288290"/>
                          </a:xfrm>
                        </wpg:grpSpPr>
                        <wps:wsp>
                          <wps:cNvPr id="318" name="Rectangle 47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D4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J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9" name="Rectangle 476"/>
                          <wps:cNvSpPr>
                            <a:spLocks noChangeArrowheads="1"/>
                          </wps:cNvSpPr>
                          <wps:spPr bwMode="auto">
                            <a:xfrm>
                              <a:off x="57150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D5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0" name="Rectangle 475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252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D6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1" name="Rectangle 47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402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D7" w14:textId="77777777" w:rsidR="00D50D68" w:rsidRPr="00DF2D5C" w:rsidRDefault="00D50D68" w:rsidP="00D50D68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2" name="Rectangle 473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505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D8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3" name="Rectangle 472"/>
                          <wps:cNvSpPr>
                            <a:spLocks noChangeArrowheads="1"/>
                          </wps:cNvSpPr>
                          <wps:spPr bwMode="auto">
                            <a:xfrm>
                              <a:off x="287655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D9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4" name="Rectangle 471"/>
                          <wps:cNvSpPr>
                            <a:spLocks noChangeArrowheads="1"/>
                          </wps:cNvSpPr>
                          <wps:spPr bwMode="auto">
                            <a:xfrm>
                              <a:off x="345757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DA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5" name="Rectangle 470"/>
                          <wps:cNvSpPr>
                            <a:spLocks noChangeArrowheads="1"/>
                          </wps:cNvSpPr>
                          <wps:spPr bwMode="auto">
                            <a:xfrm>
                              <a:off x="403860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DB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7" name="Rectangle 478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010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DC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27" name="Group 827"/>
                        <wpg:cNvGrpSpPr/>
                        <wpg:grpSpPr>
                          <a:xfrm>
                            <a:off x="0" y="1447800"/>
                            <a:ext cx="5479415" cy="288290"/>
                            <a:chOff x="0" y="0"/>
                            <a:chExt cx="5479415" cy="288290"/>
                          </a:xfrm>
                        </wpg:grpSpPr>
                        <wps:wsp>
                          <wps:cNvPr id="821" name="Rectangle 792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DD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0" name="Rectangle 791"/>
                          <wps:cNvSpPr>
                            <a:spLocks noChangeArrowheads="1"/>
                          </wps:cNvSpPr>
                          <wps:spPr bwMode="auto">
                            <a:xfrm>
                              <a:off x="58102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DE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9" name="Rectangle 790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252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DF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8" name="Rectangle 789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355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E0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7" name="Rectangle 788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505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E1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6" name="Rectangle 787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607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E2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5" name="Rectangle 786"/>
                          <wps:cNvSpPr>
                            <a:spLocks noChangeArrowheads="1"/>
                          </wps:cNvSpPr>
                          <wps:spPr bwMode="auto">
                            <a:xfrm>
                              <a:off x="345757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E3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" name="Rectangle 785"/>
                          <wps:cNvSpPr>
                            <a:spLocks noChangeArrowheads="1"/>
                          </wps:cNvSpPr>
                          <wps:spPr bwMode="auto">
                            <a:xfrm>
                              <a:off x="403860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E4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2" name="Rectangle 793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962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E5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3" name="Rectangle 784"/>
                          <wps:cNvSpPr>
                            <a:spLocks noChangeArrowheads="1"/>
                          </wps:cNvSpPr>
                          <wps:spPr bwMode="auto">
                            <a:xfrm>
                              <a:off x="519112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8C82E6" w14:textId="77777777"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388C8274" id="Group 1145" o:spid="_x0000_s1026" style="width:499.95pt;height:159.45pt;mso-position-horizontal-relative:char;mso-position-vertical-relative:line" coordsize="63493,20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">
                <v:group id="Group 824" o:spid="_x0000_s1027" style="position:absolute;width:63493;height:20250" coordsize="63493,20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ZaR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">
                  <v:group id="Group 747" o:spid="_x0000_s1028" style="position:absolute;width:17297;height:17297" coordorigin="1475,2383" coordsize="2724,27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  <v:rect id="Rectangle 748" o:spid="_x0000_s1029" style="position:absolute;left:147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" strokecolor="#7f7f7f"/>
                    <v:rect id="Rectangle 749" o:spid="_x0000_s1030" style="position:absolute;left:1929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" strokecolor="#7f7f7f"/>
                    <v:rect id="Rectangle 750" o:spid="_x0000_s1031" style="position:absolute;left:2383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" strokecolor="#7f7f7f"/>
                    <v:rect id="Rectangle 751" o:spid="_x0000_s1032" style="position:absolute;left:2837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" strokecolor="#7f7f7f"/>
                    <v:rect id="Rectangle 752" o:spid="_x0000_s1033" style="position:absolute;left:3291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" strokecolor="#7f7f7f"/>
                    <v:rect id="Rectangle 753" o:spid="_x0000_s1034" style="position:absolute;left:374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" strokecolor="#7f7f7f"/>
                    <v:rect id="Rectangle 754" o:spid="_x0000_s1035" style="position:absolute;left:147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" strokecolor="#7f7f7f"/>
                    <v:rect id="Rectangle 755" o:spid="_x0000_s1036" style="position:absolute;left:1929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" strokecolor="#7f7f7f"/>
                    <v:rect id="Rectangle 756" o:spid="_x0000_s1037" style="position:absolute;left:2383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" strokecolor="#7f7f7f"/>
                    <v:rect id="Rectangle 757" o:spid="_x0000_s1038" style="position:absolute;left:2837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" strokecolor="#7f7f7f"/>
                    <v:rect id="Rectangle 758" o:spid="_x0000_s1039" style="position:absolute;left:3291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" strokecolor="#7f7f7f"/>
                    <v:rect id="Rectangle 759" o:spid="_x0000_s1040" style="position:absolute;left:374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" strokecolor="#7f7f7f"/>
                    <v:rect id="Rectangle 760" o:spid="_x0000_s1041" style="position:absolute;left:147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" strokecolor="#7f7f7f"/>
                    <v:rect id="Rectangle 761" o:spid="_x0000_s1042" style="position:absolute;left:1929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" strokecolor="#7f7f7f"/>
                    <v:rect id="Rectangle 762" o:spid="_x0000_s1043" style="position:absolute;left:2383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" strokecolor="#7f7f7f"/>
                    <v:rect id="Rectangle 763" o:spid="_x0000_s1044" style="position:absolute;left:2837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" strokecolor="#7f7f7f"/>
                    <v:rect id="Rectangle 764" o:spid="_x0000_s1045" style="position:absolute;left:3291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" strokecolor="#7f7f7f"/>
                    <v:rect id="Rectangle 765" o:spid="_x0000_s1046" style="position:absolute;left:374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" strokecolor="#7f7f7f"/>
                    <v:rect id="Rectangle 766" o:spid="_x0000_s1047" style="position:absolute;left:147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" strokecolor="#7f7f7f"/>
                    <v:rect id="Rectangle 767" o:spid="_x0000_s1048" style="position:absolute;left:1929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" strokecolor="#7f7f7f"/>
                    <v:rect id="Rectangle 768" o:spid="_x0000_s1049" style="position:absolute;left:2383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" strokecolor="#7f7f7f"/>
                    <v:rect id="Rectangle 769" o:spid="_x0000_s1050" style="position:absolute;left:2837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" strokecolor="#7f7f7f"/>
                    <v:rect id="Rectangle 770" o:spid="_x0000_s1051" style="position:absolute;left:3291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" strokecolor="#7f7f7f"/>
                    <v:rect id="Rectangle 771" o:spid="_x0000_s1052" style="position:absolute;left:374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" strokecolor="#7f7f7f"/>
                    <v:rect id="Rectangle 772" o:spid="_x0000_s1053" style="position:absolute;left:147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" strokecolor="#7f7f7f"/>
                    <v:rect id="Rectangle 773" o:spid="_x0000_s1054" style="position:absolute;left:1929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" strokecolor="#7f7f7f"/>
                    <v:rect id="Rectangle 774" o:spid="_x0000_s1055" style="position:absolute;left:2383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" strokecolor="#7f7f7f"/>
                    <v:rect id="Rectangle 775" o:spid="_x0000_s1056" style="position:absolute;left:2837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" strokecolor="#7f7f7f"/>
                    <v:rect id="Rectangle 776" o:spid="_x0000_s1057" style="position:absolute;left:3291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" strokecolor="#7f7f7f"/>
                    <v:rect id="Rectangle 777" o:spid="_x0000_s1058" style="position:absolute;left:374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" strokecolor="#7f7f7f"/>
                    <v:rect id="Rectangle 778" o:spid="_x0000_s1059" style="position:absolute;left:147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" strokecolor="#7f7f7f"/>
                    <v:rect id="Rectangle 779" o:spid="_x0000_s1060" style="position:absolute;left:1929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" strokecolor="#7f7f7f"/>
                    <v:rect id="Rectangle 780" o:spid="_x0000_s1061" style="position:absolute;left:2383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" strokecolor="#7f7f7f"/>
                    <v:rect id="Rectangle 781" o:spid="_x0000_s1062" style="position:absolute;left:2837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" strokecolor="#7f7f7f"/>
                    <v:rect id="Rectangle 782" o:spid="_x0000_s1063" style="position:absolute;left:3291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" strokecolor="#7f7f7f"/>
                    <v:rect id="Rectangle 783" o:spid="_x0000_s1064" style="position:absolute;left:374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" strokecolor="#7f7f7f"/>
                  </v:group>
                  <v:group id="Group 710" o:spid="_x0000_s1065" style="position:absolute;left:17335;width:17297;height:17297" coordorigin="1475,2383" coordsize="2724,27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<v:rect id="Rectangle 711" o:spid="_x0000_s1066" style="position:absolute;left:147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" strokecolor="#7f7f7f"/>
                    <v:rect id="Rectangle 712" o:spid="_x0000_s1067" style="position:absolute;left:1929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" strokecolor="#7f7f7f"/>
                    <v:rect id="Rectangle 713" o:spid="_x0000_s1068" style="position:absolute;left:2383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" strokecolor="#7f7f7f"/>
                    <v:rect id="Rectangle 714" o:spid="_x0000_s1069" style="position:absolute;left:2837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" strokecolor="#7f7f7f"/>
                    <v:rect id="Rectangle 715" o:spid="_x0000_s1070" style="position:absolute;left:3291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" strokecolor="#7f7f7f"/>
                    <v:rect id="Rectangle 716" o:spid="_x0000_s1071" style="position:absolute;left:374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" strokecolor="#7f7f7f"/>
                    <v:rect id="Rectangle 717" o:spid="_x0000_s1072" style="position:absolute;left:147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" strokecolor="#7f7f7f"/>
                    <v:rect id="Rectangle 718" o:spid="_x0000_s1073" style="position:absolute;left:1929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" strokecolor="#7f7f7f"/>
                    <v:rect id="Rectangle 719" o:spid="_x0000_s1074" style="position:absolute;left:2383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" strokecolor="#7f7f7f"/>
                    <v:rect id="Rectangle 720" o:spid="_x0000_s1075" style="position:absolute;left:2837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" strokecolor="#7f7f7f"/>
                    <v:rect id="Rectangle 721" o:spid="_x0000_s1076" style="position:absolute;left:3291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" strokecolor="#7f7f7f"/>
                    <v:rect id="Rectangle 722" o:spid="_x0000_s1077" style="position:absolute;left:374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" strokecolor="#7f7f7f"/>
                    <v:rect id="Rectangle 723" o:spid="_x0000_s1078" style="position:absolute;left:147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" strokecolor="#7f7f7f"/>
                    <v:rect id="Rectangle 724" o:spid="_x0000_s1079" style="position:absolute;left:1929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" strokecolor="#7f7f7f"/>
                    <v:rect id="Rectangle 725" o:spid="_x0000_s1080" style="position:absolute;left:2383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" strokecolor="#7f7f7f"/>
                    <v:rect id="Rectangle 726" o:spid="_x0000_s1081" style="position:absolute;left:2837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" strokecolor="#7f7f7f"/>
                    <v:rect id="Rectangle 727" o:spid="_x0000_s1082" style="position:absolute;left:3291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" strokecolor="#7f7f7f"/>
                    <v:rect id="Rectangle 728" o:spid="_x0000_s1083" style="position:absolute;left:374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" strokecolor="#7f7f7f"/>
                    <v:rect id="Rectangle 729" o:spid="_x0000_s1084" style="position:absolute;left:147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" strokecolor="#7f7f7f"/>
                    <v:rect id="Rectangle 730" o:spid="_x0000_s1085" style="position:absolute;left:1929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" strokecolor="#7f7f7f"/>
                    <v:rect id="Rectangle 731" o:spid="_x0000_s1086" style="position:absolute;left:2383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" strokecolor="#7f7f7f"/>
                    <v:rect id="Rectangle 732" o:spid="_x0000_s1087" style="position:absolute;left:2837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" strokecolor="#7f7f7f"/>
                    <v:rect id="Rectangle 733" o:spid="_x0000_s1088" style="position:absolute;left:3291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" strokecolor="#7f7f7f"/>
                    <v:rect id="Rectangle 734" o:spid="_x0000_s1089" style="position:absolute;left:374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" strokecolor="#7f7f7f"/>
                    <v:rect id="Rectangle 735" o:spid="_x0000_s1090" style="position:absolute;left:147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" strokecolor="#7f7f7f"/>
                    <v:rect id="Rectangle 736" o:spid="_x0000_s1091" style="position:absolute;left:1929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" strokecolor="#7f7f7f"/>
                    <v:rect id="Rectangle 737" o:spid="_x0000_s1092" style="position:absolute;left:2383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" strokecolor="#7f7f7f"/>
                    <v:rect id="Rectangle 738" o:spid="_x0000_s1093" style="position:absolute;left:2837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" strokecolor="#7f7f7f"/>
                    <v:rect id="Rectangle 739" o:spid="_x0000_s1094" style="position:absolute;left:3291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" strokecolor="#7f7f7f"/>
                    <v:rect id="Rectangle 740" o:spid="_x0000_s1095" style="position:absolute;left:374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" strokecolor="#7f7f7f"/>
                    <v:rect id="Rectangle 741" o:spid="_x0000_s1096" style="position:absolute;left:147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" strokecolor="#7f7f7f"/>
                    <v:rect id="Rectangle 742" o:spid="_x0000_s1097" style="position:absolute;left:1929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" strokecolor="#7f7f7f"/>
                    <v:rect id="Rectangle 743" o:spid="_x0000_s1098" style="position:absolute;left:2383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" strokecolor="#7f7f7f"/>
                    <v:rect id="Rectangle 744" o:spid="_x0000_s1099" style="position:absolute;left:2837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" strokecolor="#7f7f7f"/>
                    <v:rect id="Rectangle 745" o:spid="_x0000_s1100" style="position:absolute;left:3291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" strokecolor="#7f7f7f"/>
                    <v:rect id="Rectangle 746" o:spid="_x0000_s1101" style="position:absolute;left:374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" strokecolor="#7f7f7f"/>
                  </v:group>
                  <v:group id="Group 673" o:spid="_x0000_s1102" style="position:absolute;left:31718;width:17297;height:17297" coordorigin="1475,2383" coordsize="2724,27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  <v:rect id="Rectangle 674" o:spid="_x0000_s1103" style="position:absolute;left:147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" strokecolor="#7f7f7f"/>
                    <v:rect id="Rectangle 675" o:spid="_x0000_s1104" style="position:absolute;left:1929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" strokecolor="#7f7f7f"/>
                    <v:rect id="Rectangle 676" o:spid="_x0000_s1105" style="position:absolute;left:2383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" strokecolor="#7f7f7f"/>
                    <v:rect id="Rectangle 677" o:spid="_x0000_s1106" style="position:absolute;left:2837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" strokecolor="#7f7f7f"/>
                    <v:rect id="Rectangle 678" o:spid="_x0000_s1107" style="position:absolute;left:3291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" strokecolor="#7f7f7f"/>
                    <v:rect id="Rectangle 679" o:spid="_x0000_s1108" style="position:absolute;left:374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" strokecolor="#7f7f7f"/>
                    <v:rect id="Rectangle 680" o:spid="_x0000_s1109" style="position:absolute;left:147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" strokecolor="#7f7f7f"/>
                    <v:rect id="Rectangle 681" o:spid="_x0000_s1110" style="position:absolute;left:1929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" strokecolor="#7f7f7f"/>
                    <v:rect id="Rectangle 682" o:spid="_x0000_s1111" style="position:absolute;left:2383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" strokecolor="#7f7f7f"/>
                    <v:rect id="Rectangle 683" o:spid="_x0000_s1112" style="position:absolute;left:2837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" strokecolor="#7f7f7f"/>
                    <v:rect id="Rectangle 684" o:spid="_x0000_s1113" style="position:absolute;left:3291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" strokecolor="#7f7f7f"/>
                    <v:rect id="Rectangle 685" o:spid="_x0000_s1114" style="position:absolute;left:374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" strokecolor="#7f7f7f"/>
                    <v:rect id="Rectangle 686" o:spid="_x0000_s1115" style="position:absolute;left:147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" strokecolor="#7f7f7f"/>
                    <v:rect id="Rectangle 687" o:spid="_x0000_s1116" style="position:absolute;left:1929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" strokecolor="#7f7f7f"/>
                    <v:rect id="Rectangle 688" o:spid="_x0000_s1117" style="position:absolute;left:2383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" strokecolor="#7f7f7f"/>
                    <v:rect id="Rectangle 689" o:spid="_x0000_s1118" style="position:absolute;left:2837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" strokecolor="#7f7f7f"/>
                    <v:rect id="Rectangle 690" o:spid="_x0000_s1119" style="position:absolute;left:3291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" strokecolor="#7f7f7f"/>
                    <v:rect id="Rectangle 691" o:spid="_x0000_s1120" style="position:absolute;left:374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" strokecolor="#7f7f7f"/>
                    <v:rect id="Rectangle 692" o:spid="_x0000_s1121" style="position:absolute;left:147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" strokecolor="#7f7f7f"/>
                    <v:rect id="Rectangle 693" o:spid="_x0000_s1122" style="position:absolute;left:1929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" strokecolor="#7f7f7f"/>
                    <v:rect id="Rectangle 694" o:spid="_x0000_s1123" style="position:absolute;left:2383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" strokecolor="#7f7f7f"/>
                    <v:rect id="Rectangle 695" o:spid="_x0000_s1124" style="position:absolute;left:2837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" strokecolor="#7f7f7f"/>
                    <v:rect id="Rectangle 696" o:spid="_x0000_s1125" style="position:absolute;left:3291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" strokecolor="#7f7f7f"/>
                    <v:rect id="Rectangle 697" o:spid="_x0000_s1126" style="position:absolute;left:374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" strokecolor="#7f7f7f"/>
                    <v:rect id="Rectangle 698" o:spid="_x0000_s1127" style="position:absolute;left:147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" strokecolor="#7f7f7f"/>
                    <v:rect id="Rectangle 699" o:spid="_x0000_s1128" style="position:absolute;left:1929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" strokecolor="#7f7f7f"/>
                    <v:rect id="Rectangle 700" o:spid="_x0000_s1129" style="position:absolute;left:2383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" strokecolor="#7f7f7f"/>
                    <v:rect id="Rectangle 701" o:spid="_x0000_s1130" style="position:absolute;left:2837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" strokecolor="#7f7f7f"/>
                    <v:rect id="Rectangle 702" o:spid="_x0000_s1131" style="position:absolute;left:3291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" strokecolor="#7f7f7f"/>
                    <v:rect id="Rectangle 703" o:spid="_x0000_s1132" style="position:absolute;left:374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" strokecolor="#7f7f7f"/>
                    <v:rect id="Rectangle 704" o:spid="_x0000_s1133" style="position:absolute;left:147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" strokecolor="#7f7f7f"/>
                    <v:rect id="Rectangle 705" o:spid="_x0000_s1134" style="position:absolute;left:1929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" strokecolor="#7f7f7f"/>
                    <v:rect id="Rectangle 706" o:spid="_x0000_s1135" style="position:absolute;left:2383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" strokecolor="#7f7f7f"/>
                    <v:rect id="Rectangle 707" o:spid="_x0000_s1136" style="position:absolute;left:2837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" strokecolor="#7f7f7f"/>
                    <v:rect id="Rectangle 708" o:spid="_x0000_s1137" style="position:absolute;left:3291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" strokecolor="#7f7f7f"/>
                    <v:rect id="Rectangle 709" o:spid="_x0000_s1138" style="position:absolute;left:374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" strokecolor="#7f7f7f"/>
                  </v:group>
                  <v:group id="Group 636" o:spid="_x0000_s1139" style="position:absolute;left:46196;width:17297;height:17297" coordorigin="1475,2383" coordsize="2724,27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<v:rect id="Rectangle 637" o:spid="_x0000_s1140" style="position:absolute;left:147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" strokecolor="#7f7f7f"/>
                    <v:rect id="Rectangle 638" o:spid="_x0000_s1141" style="position:absolute;left:1929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" strokecolor="#7f7f7f"/>
                    <v:rect id="Rectangle 639" o:spid="_x0000_s1142" style="position:absolute;left:2383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" strokecolor="#7f7f7f"/>
                    <v:rect id="Rectangle 640" o:spid="_x0000_s1143" style="position:absolute;left:2837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" strokecolor="#7f7f7f"/>
                    <v:rect id="Rectangle 641" o:spid="_x0000_s1144" style="position:absolute;left:3291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" strokecolor="#7f7f7f"/>
                    <v:rect id="Rectangle 642" o:spid="_x0000_s1145" style="position:absolute;left:374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" strokecolor="#7f7f7f"/>
                    <v:rect id="Rectangle 643" o:spid="_x0000_s1146" style="position:absolute;left:147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" strokecolor="#7f7f7f"/>
                    <v:rect id="Rectangle 644" o:spid="_x0000_s1147" style="position:absolute;left:1929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" strokecolor="#7f7f7f"/>
                    <v:rect id="Rectangle 645" o:spid="_x0000_s1148" style="position:absolute;left:2383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" strokecolor="#7f7f7f"/>
                    <v:rect id="Rectangle 646" o:spid="_x0000_s1149" style="position:absolute;left:2837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" strokecolor="#7f7f7f"/>
                    <v:rect id="Rectangle 647" o:spid="_x0000_s1150" style="position:absolute;left:3291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" strokecolor="#7f7f7f"/>
                    <v:rect id="Rectangle 648" o:spid="_x0000_s1151" style="position:absolute;left:374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" strokecolor="#7f7f7f"/>
                    <v:rect id="Rectangle 649" o:spid="_x0000_s1152" style="position:absolute;left:147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" strokecolor="#7f7f7f"/>
                    <v:rect id="Rectangle 650" o:spid="_x0000_s1153" style="position:absolute;left:1929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" strokecolor="#7f7f7f"/>
                    <v:rect id="Rectangle 651" o:spid="_x0000_s1154" style="position:absolute;left:2383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" strokecolor="#7f7f7f"/>
                    <v:rect id="Rectangle 652" o:spid="_x0000_s1155" style="position:absolute;left:2837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" strokecolor="#7f7f7f"/>
                    <v:rect id="Rectangle 653" o:spid="_x0000_s1156" style="position:absolute;left:3291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" strokecolor="#7f7f7f"/>
                    <v:rect id="Rectangle 654" o:spid="_x0000_s1157" style="position:absolute;left:374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" strokecolor="#7f7f7f"/>
                    <v:rect id="Rectangle 655" o:spid="_x0000_s1158" style="position:absolute;left:147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" strokecolor="#7f7f7f"/>
                    <v:rect id="Rectangle 656" o:spid="_x0000_s1159" style="position:absolute;left:1929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" strokecolor="#7f7f7f"/>
                    <v:rect id="Rectangle 657" o:spid="_x0000_s1160" style="position:absolute;left:2383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" strokecolor="#7f7f7f"/>
                    <v:rect id="Rectangle 658" o:spid="_x0000_s1161" style="position:absolute;left:2837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" strokecolor="#7f7f7f"/>
                    <v:rect id="Rectangle 659" o:spid="_x0000_s1162" style="position:absolute;left:3291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" strokecolor="#7f7f7f"/>
                    <v:rect id="Rectangle 660" o:spid="_x0000_s1163" style="position:absolute;left:374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" strokecolor="#7f7f7f"/>
                    <v:rect id="Rectangle 661" o:spid="_x0000_s1164" style="position:absolute;left:147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" strokecolor="#7f7f7f"/>
                    <v:rect id="Rectangle 662" o:spid="_x0000_s1165" style="position:absolute;left:1929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" strokecolor="#7f7f7f"/>
                    <v:rect id="Rectangle 663" o:spid="_x0000_s1166" style="position:absolute;left:2383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" strokecolor="#7f7f7f"/>
                    <v:rect id="Rectangle 664" o:spid="_x0000_s1167" style="position:absolute;left:2837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" strokecolor="#7f7f7f"/>
                    <v:rect id="Rectangle 665" o:spid="_x0000_s1168" style="position:absolute;left:3291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" strokecolor="#7f7f7f"/>
                    <v:rect id="Rectangle 666" o:spid="_x0000_s1169" style="position:absolute;left:374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" strokecolor="#7f7f7f"/>
                    <v:rect id="Rectangle 667" o:spid="_x0000_s1170" style="position:absolute;left:147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" strokecolor="#7f7f7f"/>
                    <v:rect id="Rectangle 668" o:spid="_x0000_s1171" style="position:absolute;left:1929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" strokecolor="#7f7f7f"/>
                    <v:rect id="Rectangle 669" o:spid="_x0000_s1172" style="position:absolute;left:2383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" strokecolor="#7f7f7f"/>
                    <v:rect id="Rectangle 670" o:spid="_x0000_s1173" style="position:absolute;left:2837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" strokecolor="#7f7f7f"/>
                    <v:rect id="Rectangle 671" o:spid="_x0000_s1174" style="position:absolute;left:3291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" strokecolor="#7f7f7f"/>
                    <v:rect id="Rectangle 672" o:spid="_x0000_s1175" style="position:absolute;left:374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" strokecolor="#7f7f7f"/>
                  </v:group>
                  <v:group id="Group 488" o:spid="_x0000_s1176" style="position:absolute;top:2952;width:17297;height:17298" coordorigin="1475,2383" coordsize="2724,27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y3G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XcMzzPhCMjFAwAA//8DAFBLAQItABQABgAIAAAAIQDb4fbL7gAAAIUBAAATAAAAAAAAAAAA&#10;AAAAAAAAAABbQ29udGVudF9UeXBlc10ueG1sUEsBAi0AFAAGAAgAAAAhAFr0LFu/AAAAFQEAAAsA&#10;AAAAAAAAAAAAAAAAHwEAAF9yZWxzLy5yZWxzUEsBAi0AFAAGAAgAAAAhAKerLcbEAAAA3AAAAA8A&#10;AAAAAAAAAAAAAAAABwIAAGRycy9kb3ducmV2LnhtbFBLBQYAAAAAAwADALcAAAD4AgAAAAA=&#10;">
                    <v:rect id="Rectangle 489" o:spid="_x0000_s1177" style="position:absolute;left:147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" strokecolor="#7f7f7f"/>
                    <v:rect id="Rectangle 490" o:spid="_x0000_s1178" style="position:absolute;left:1929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" strokecolor="#7f7f7f"/>
                    <v:rect id="Rectangle 491" o:spid="_x0000_s1179" style="position:absolute;left:2383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" strokecolor="#7f7f7f"/>
                    <v:rect id="Rectangle 492" o:spid="_x0000_s1180" style="position:absolute;left:2837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" strokecolor="#7f7f7f"/>
                    <v:rect id="Rectangle 493" o:spid="_x0000_s1181" style="position:absolute;left:3291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" strokecolor="#7f7f7f"/>
                    <v:rect id="Rectangle 494" o:spid="_x0000_s1182" style="position:absolute;left:374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" strokecolor="#7f7f7f"/>
                    <v:rect id="Rectangle 495" o:spid="_x0000_s1183" style="position:absolute;left:147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" strokecolor="#7f7f7f"/>
                    <v:rect id="Rectangle 496" o:spid="_x0000_s1184" style="position:absolute;left:1929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" strokecolor="#7f7f7f"/>
                    <v:rect id="Rectangle 497" o:spid="_x0000_s1185" style="position:absolute;left:2383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" strokecolor="#7f7f7f"/>
                    <v:rect id="Rectangle 498" o:spid="_x0000_s1186" style="position:absolute;left:2837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" strokecolor="#7f7f7f"/>
                    <v:rect id="Rectangle 499" o:spid="_x0000_s1187" style="position:absolute;left:3291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" strokecolor="#7f7f7f"/>
                    <v:rect id="Rectangle 500" o:spid="_x0000_s1188" style="position:absolute;left:374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" strokecolor="#7f7f7f"/>
                    <v:rect id="Rectangle 501" o:spid="_x0000_s1189" style="position:absolute;left:147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" strokecolor="#7f7f7f"/>
                    <v:rect id="Rectangle 502" o:spid="_x0000_s1190" style="position:absolute;left:1929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" strokecolor="#7f7f7f"/>
                    <v:rect id="Rectangle 503" o:spid="_x0000_s1191" style="position:absolute;left:2383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" strokecolor="#7f7f7f"/>
                    <v:rect id="Rectangle 504" o:spid="_x0000_s1192" style="position:absolute;left:2837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" strokecolor="#7f7f7f"/>
                    <v:rect id="Rectangle 505" o:spid="_x0000_s1193" style="position:absolute;left:3291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" strokecolor="#7f7f7f"/>
                    <v:rect id="Rectangle 506" o:spid="_x0000_s1194" style="position:absolute;left:374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" strokecolor="#7f7f7f"/>
                    <v:rect id="Rectangle 507" o:spid="_x0000_s1195" style="position:absolute;left:147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" strokecolor="#7f7f7f"/>
                    <v:rect id="Rectangle 508" o:spid="_x0000_s1196" style="position:absolute;left:1929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" strokecolor="#7f7f7f"/>
                    <v:rect id="Rectangle 509" o:spid="_x0000_s1197" style="position:absolute;left:2383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" strokecolor="#7f7f7f"/>
                    <v:rect id="Rectangle 510" o:spid="_x0000_s1198" style="position:absolute;left:2837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" strokecolor="#7f7f7f"/>
                    <v:rect id="Rectangle 511" o:spid="_x0000_s1199" style="position:absolute;left:3291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" strokecolor="#7f7f7f"/>
                    <v:rect id="Rectangle 512" o:spid="_x0000_s1200" style="position:absolute;left:374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" strokecolor="#7f7f7f"/>
                    <v:rect id="Rectangle 513" o:spid="_x0000_s1201" style="position:absolute;left:147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" strokecolor="#7f7f7f"/>
                    <v:rect id="Rectangle 514" o:spid="_x0000_s1202" style="position:absolute;left:1929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" strokecolor="#7f7f7f"/>
                    <v:rect id="Rectangle 515" o:spid="_x0000_s1203" style="position:absolute;left:2383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" strokecolor="#7f7f7f"/>
                    <v:rect id="Rectangle 516" o:spid="_x0000_s1204" style="position:absolute;left:2837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" strokecolor="#7f7f7f"/>
                    <v:rect id="Rectangle 517" o:spid="_x0000_s1205" style="position:absolute;left:3291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" strokecolor="#7f7f7f"/>
                    <v:rect id="Rectangle 518" o:spid="_x0000_s1206" style="position:absolute;left:374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" strokecolor="#7f7f7f"/>
                    <v:rect id="Rectangle 519" o:spid="_x0000_s1207" style="position:absolute;left:147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" strokecolor="#7f7f7f"/>
                    <v:rect id="Rectangle 520" o:spid="_x0000_s1208" style="position:absolute;left:1929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" strokecolor="#7f7f7f"/>
                    <v:rect id="Rectangle 521" o:spid="_x0000_s1209" style="position:absolute;left:2383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" strokecolor="#7f7f7f"/>
                    <v:rect id="Rectangle 522" o:spid="_x0000_s1210" style="position:absolute;left:2837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" strokecolor="#7f7f7f"/>
                    <v:rect id="Rectangle 523" o:spid="_x0000_s1211" style="position:absolute;left:3291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" strokecolor="#7f7f7f"/>
                    <v:rect id="Rectangle 524" o:spid="_x0000_s1212" style="position:absolute;left:374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" strokecolor="#7f7f7f"/>
                  </v:group>
                  <v:group id="Group 525" o:spid="_x0000_s1213" style="position:absolute;left:17335;top:2952;width:17297;height:17298" coordorigin="1475,2383" coordsize="2724,27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je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SLuDvTDgCcv0LAAD//wMAUEsBAi0AFAAGAAgAAAAhANvh9svuAAAAhQEAABMAAAAAAAAA&#10;AAAAAAAAAAAAAFtDb250ZW50X1R5cGVzXS54bWxQSwECLQAUAAYACAAAACEAWvQsW78AAAAVAQAA&#10;CwAAAAAAAAAAAAAAAAAfAQAAX3JlbHMvLnJlbHNQSwECLQAUAAYACAAAACEAIbY3nsYAAADcAAAA&#10;DwAAAAAAAAAAAAAAAAAHAgAAZHJzL2Rvd25yZXYueG1sUEsFBgAAAAADAAMAtwAAAPoCAAAAAA==&#10;">
                    <v:rect id="Rectangle 526" o:spid="_x0000_s1214" style="position:absolute;left:147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" strokecolor="#7f7f7f"/>
                    <v:rect id="Rectangle 527" o:spid="_x0000_s1215" style="position:absolute;left:1929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" strokecolor="#7f7f7f"/>
                    <v:rect id="Rectangle 528" o:spid="_x0000_s1216" style="position:absolute;left:2383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" strokecolor="#7f7f7f"/>
                    <v:rect id="Rectangle 529" o:spid="_x0000_s1217" style="position:absolute;left:2837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" strokecolor="#7f7f7f"/>
                    <v:rect id="Rectangle 530" o:spid="_x0000_s1218" style="position:absolute;left:3291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" strokecolor="#7f7f7f"/>
                    <v:rect id="Rectangle 531" o:spid="_x0000_s1219" style="position:absolute;left:374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" strokecolor="#7f7f7f"/>
                    <v:rect id="Rectangle 532" o:spid="_x0000_s1220" style="position:absolute;left:147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" strokecolor="#7f7f7f"/>
                    <v:rect id="Rectangle 533" o:spid="_x0000_s1221" style="position:absolute;left:1929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" strokecolor="#7f7f7f"/>
                    <v:rect id="Rectangle 534" o:spid="_x0000_s1222" style="position:absolute;left:2383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" strokecolor="#7f7f7f"/>
                    <v:rect id="Rectangle 535" o:spid="_x0000_s1223" style="position:absolute;left:2837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" strokecolor="#7f7f7f"/>
                    <v:rect id="Rectangle 536" o:spid="_x0000_s1224" style="position:absolute;left:3291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" strokecolor="#7f7f7f"/>
                    <v:rect id="Rectangle 537" o:spid="_x0000_s1225" style="position:absolute;left:374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" strokecolor="#7f7f7f"/>
                    <v:rect id="Rectangle 538" o:spid="_x0000_s1226" style="position:absolute;left:147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" strokecolor="#7f7f7f"/>
                    <v:rect id="Rectangle 539" o:spid="_x0000_s1227" style="position:absolute;left:1929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" strokecolor="#7f7f7f"/>
                    <v:rect id="Rectangle 540" o:spid="_x0000_s1228" style="position:absolute;left:2383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" strokecolor="#7f7f7f"/>
                    <v:rect id="Rectangle 541" o:spid="_x0000_s1229" style="position:absolute;left:2837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" strokecolor="#7f7f7f"/>
                    <v:rect id="Rectangle 542" o:spid="_x0000_s1230" style="position:absolute;left:3291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" strokecolor="#7f7f7f"/>
                    <v:rect id="Rectangle 543" o:spid="_x0000_s1231" style="position:absolute;left:374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" strokecolor="#7f7f7f"/>
                    <v:rect id="Rectangle 544" o:spid="_x0000_s1232" style="position:absolute;left:147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" strokecolor="#7f7f7f"/>
                    <v:rect id="Rectangle 545" o:spid="_x0000_s1233" style="position:absolute;left:1929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" strokecolor="#7f7f7f"/>
                    <v:rect id="Rectangle 546" o:spid="_x0000_s1234" style="position:absolute;left:2383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" strokecolor="#7f7f7f"/>
                    <v:rect id="Rectangle 547" o:spid="_x0000_s1235" style="position:absolute;left:2837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" strokecolor="#7f7f7f"/>
                    <v:rect id="Rectangle 548" o:spid="_x0000_s1236" style="position:absolute;left:3291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" strokecolor="#7f7f7f"/>
                    <v:rect id="Rectangle 549" o:spid="_x0000_s1237" style="position:absolute;left:374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" strokecolor="#7f7f7f"/>
                    <v:rect id="Rectangle 550" o:spid="_x0000_s1238" style="position:absolute;left:147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" strokecolor="#7f7f7f"/>
                    <v:rect id="Rectangle 551" o:spid="_x0000_s1239" style="position:absolute;left:1929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" strokecolor="#7f7f7f"/>
                    <v:rect id="Rectangle 552" o:spid="_x0000_s1240" style="position:absolute;left:2383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" strokecolor="#7f7f7f"/>
                    <v:rect id="Rectangle 553" o:spid="_x0000_s1241" style="position:absolute;left:2837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" strokecolor="#7f7f7f"/>
                    <v:rect id="Rectangle 554" o:spid="_x0000_s1242" style="position:absolute;left:3291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" strokecolor="#7f7f7f"/>
                    <v:rect id="Rectangle 555" o:spid="_x0000_s1243" style="position:absolute;left:374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" strokecolor="#7f7f7f"/>
                    <v:rect id="Rectangle 556" o:spid="_x0000_s1244" style="position:absolute;left:147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" strokecolor="#7f7f7f"/>
                    <v:rect id="Rectangle 557" o:spid="_x0000_s1245" style="position:absolute;left:1929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" strokecolor="#7f7f7f"/>
                    <v:rect id="Rectangle 558" o:spid="_x0000_s1246" style="position:absolute;left:2383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" strokecolor="#7f7f7f"/>
                    <v:rect id="Rectangle 559" o:spid="_x0000_s1247" style="position:absolute;left:2837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" strokecolor="#7f7f7f"/>
                    <v:rect id="Rectangle 560" o:spid="_x0000_s1248" style="position:absolute;left:3291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" strokecolor="#7f7f7f"/>
                    <v:rect id="Rectangle 561" o:spid="_x0000_s1249" style="position:absolute;left:374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" strokecolor="#7f7f7f"/>
                  </v:group>
                  <v:group id="Group 562" o:spid="_x0000_s1250" style="position:absolute;left:31718;top:2952;width:17297;height:17298" coordorigin="1475,2383" coordsize="2724,27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5ev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ixn8PhMukKsfAAAA//8DAFBLAQItABQABgAIAAAAIQDb4fbL7gAAAIUBAAATAAAAAAAAAAAA&#10;AAAAAAAAAABbQ29udGVudF9UeXBlc10ueG1sUEsBAi0AFAAGAAgAAAAhAFr0LFu/AAAAFQEAAAsA&#10;AAAAAAAAAAAAAAAAHwEAAF9yZWxzLy5yZWxzUEsBAi0AFAAGAAgAAAAhACwnl6/EAAAA3AAAAA8A&#10;AAAAAAAAAAAAAAAABwIAAGRycy9kb3ducmV2LnhtbFBLBQYAAAAAAwADALcAAAD4AgAAAAA=&#10;">
                    <v:rect id="Rectangle 563" o:spid="_x0000_s1251" style="position:absolute;left:147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" strokecolor="#7f7f7f"/>
                    <v:rect id="Rectangle 564" o:spid="_x0000_s1252" style="position:absolute;left:1929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" strokecolor="#7f7f7f"/>
                    <v:rect id="Rectangle 565" o:spid="_x0000_s1253" style="position:absolute;left:2383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" strokecolor="#7f7f7f"/>
                    <v:rect id="Rectangle 566" o:spid="_x0000_s1254" style="position:absolute;left:2837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" strokecolor="#7f7f7f"/>
                    <v:rect id="Rectangle 567" o:spid="_x0000_s1255" style="position:absolute;left:3291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" strokecolor="#7f7f7f"/>
                    <v:rect id="Rectangle 568" o:spid="_x0000_s1256" style="position:absolute;left:374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" strokecolor="#7f7f7f"/>
                    <v:rect id="Rectangle 569" o:spid="_x0000_s1257" style="position:absolute;left:147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" strokecolor="#7f7f7f"/>
                    <v:rect id="Rectangle 570" o:spid="_x0000_s1258" style="position:absolute;left:1929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" strokecolor="#7f7f7f"/>
                    <v:rect id="Rectangle 571" o:spid="_x0000_s1259" style="position:absolute;left:2383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" strokecolor="#7f7f7f"/>
                    <v:rect id="Rectangle 572" o:spid="_x0000_s1260" style="position:absolute;left:2837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" strokecolor="#7f7f7f"/>
                    <v:rect id="Rectangle 573" o:spid="_x0000_s1261" style="position:absolute;left:3291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" strokecolor="#7f7f7f"/>
                    <v:rect id="Rectangle 574" o:spid="_x0000_s1262" style="position:absolute;left:374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" strokecolor="#7f7f7f"/>
                    <v:rect id="Rectangle 575" o:spid="_x0000_s1263" style="position:absolute;left:147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" strokecolor="#7f7f7f"/>
                    <v:rect id="Rectangle 576" o:spid="_x0000_s1264" style="position:absolute;left:1929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" strokecolor="#7f7f7f"/>
                    <v:rect id="Rectangle 577" o:spid="_x0000_s1265" style="position:absolute;left:2383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" strokecolor="#7f7f7f"/>
                    <v:rect id="Rectangle 578" o:spid="_x0000_s1266" style="position:absolute;left:2837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" strokecolor="#7f7f7f"/>
                    <v:rect id="Rectangle 579" o:spid="_x0000_s1267" style="position:absolute;left:3291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" strokecolor="#7f7f7f"/>
                    <v:rect id="Rectangle 580" o:spid="_x0000_s1268" style="position:absolute;left:374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" strokecolor="#7f7f7f"/>
                    <v:rect id="Rectangle 581" o:spid="_x0000_s1269" style="position:absolute;left:147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" strokecolor="#7f7f7f"/>
                    <v:rect id="Rectangle 582" o:spid="_x0000_s1270" style="position:absolute;left:1929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" strokecolor="#7f7f7f"/>
                    <v:rect id="Rectangle 583" o:spid="_x0000_s1271" style="position:absolute;left:2383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" strokecolor="#7f7f7f"/>
                    <v:rect id="Rectangle 584" o:spid="_x0000_s1272" style="position:absolute;left:2837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" strokecolor="#7f7f7f"/>
                    <v:rect id="Rectangle 585" o:spid="_x0000_s1273" style="position:absolute;left:3291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" strokecolor="#7f7f7f"/>
                    <v:rect id="Rectangle 586" o:spid="_x0000_s1274" style="position:absolute;left:374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" strokecolor="#7f7f7f"/>
                    <v:rect id="Rectangle 587" o:spid="_x0000_s1275" style="position:absolute;left:147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" strokecolor="#7f7f7f"/>
                    <v:rect id="Rectangle 588" o:spid="_x0000_s1276" style="position:absolute;left:1929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" strokecolor="#7f7f7f"/>
                    <v:rect id="Rectangle 589" o:spid="_x0000_s1277" style="position:absolute;left:2383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" strokecolor="#7f7f7f"/>
                    <v:rect id="Rectangle 590" o:spid="_x0000_s1278" style="position:absolute;left:2837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" strokecolor="#7f7f7f"/>
                    <v:rect id="Rectangle 591" o:spid="_x0000_s1279" style="position:absolute;left:3291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" strokecolor="#7f7f7f"/>
                    <v:rect id="Rectangle 592" o:spid="_x0000_s1280" style="position:absolute;left:374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" strokecolor="#7f7f7f"/>
                    <v:rect id="Rectangle 593" o:spid="_x0000_s1281" style="position:absolute;left:147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" strokecolor="#7f7f7f"/>
                    <v:rect id="Rectangle 594" o:spid="_x0000_s1282" style="position:absolute;left:1929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" strokecolor="#7f7f7f"/>
                    <v:rect id="Rectangle 595" o:spid="_x0000_s1283" style="position:absolute;left:2383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" strokecolor="#7f7f7f"/>
                    <v:rect id="Rectangle 596" o:spid="_x0000_s1284" style="position:absolute;left:2837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" strokecolor="#7f7f7f"/>
                    <v:rect id="Rectangle 597" o:spid="_x0000_s1285" style="position:absolute;left:3291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" strokecolor="#7f7f7f"/>
                    <v:rect id="Rectangle 598" o:spid="_x0000_s1286" style="position:absolute;left:374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" strokecolor="#7f7f7f"/>
                  </v:group>
                  <v:group id="Group 599" o:spid="_x0000_s1287" style="position:absolute;left:46196;top:2952;width:17297;height:17298" coordorigin="1475,2383" coordsize="2724,27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3/8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4Ivz8gEOv8FAAD//wMAUEsBAi0AFAAGAAgAAAAhANvh9svuAAAAhQEAABMAAAAAAAAA&#10;AAAAAAAAAAAAAFtDb250ZW50X1R5cGVzXS54bWxQSwECLQAUAAYACAAAACEAWvQsW78AAAAVAQAA&#10;CwAAAAAAAAAAAAAAAAAfAQAAX3JlbHMvLnJlbHNQSwECLQAUAAYACAAAACEAlht//MYAAADcAAAA&#10;DwAAAAAAAAAAAAAAAAAHAgAAZHJzL2Rvd25yZXYueG1sUEsFBgAAAAADAAMAtwAAAPoCAAAAAA==&#10;">
                    <v:rect id="Rectangle 600" o:spid="_x0000_s1288" style="position:absolute;left:147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" strokecolor="#7f7f7f"/>
                    <v:rect id="Rectangle 601" o:spid="_x0000_s1289" style="position:absolute;left:1929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" strokecolor="#7f7f7f"/>
                    <v:rect id="Rectangle 602" o:spid="_x0000_s1290" style="position:absolute;left:2383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" strokecolor="#7f7f7f"/>
                    <v:rect id="Rectangle 603" o:spid="_x0000_s1291" style="position:absolute;left:2837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" strokecolor="#7f7f7f"/>
                    <v:rect id="Rectangle 604" o:spid="_x0000_s1292" style="position:absolute;left:3291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" strokecolor="#7f7f7f"/>
                    <v:rect id="Rectangle 605" o:spid="_x0000_s1293" style="position:absolute;left:3745;top:238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" strokecolor="#7f7f7f"/>
                    <v:rect id="Rectangle 606" o:spid="_x0000_s1294" style="position:absolute;left:147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" strokecolor="#7f7f7f"/>
                    <v:rect id="Rectangle 607" o:spid="_x0000_s1295" style="position:absolute;left:1929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" strokecolor="#7f7f7f"/>
                    <v:rect id="Rectangle 608" o:spid="_x0000_s1296" style="position:absolute;left:2383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" strokecolor="#7f7f7f"/>
                    <v:rect id="Rectangle 609" o:spid="_x0000_s1297" style="position:absolute;left:2837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" strokecolor="#7f7f7f"/>
                    <v:rect id="Rectangle 610" o:spid="_x0000_s1298" style="position:absolute;left:3291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" strokecolor="#7f7f7f"/>
                    <v:rect id="Rectangle 611" o:spid="_x0000_s1299" style="position:absolute;left:3745;top:2837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" strokecolor="#7f7f7f"/>
                    <v:rect id="Rectangle 612" o:spid="_x0000_s1300" style="position:absolute;left:147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" strokecolor="#7f7f7f"/>
                    <v:rect id="Rectangle 613" o:spid="_x0000_s1301" style="position:absolute;left:1929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" strokecolor="#7f7f7f"/>
                    <v:rect id="Rectangle 614" o:spid="_x0000_s1302" style="position:absolute;left:2383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" strokecolor="#7f7f7f"/>
                    <v:rect id="Rectangle 615" o:spid="_x0000_s1303" style="position:absolute;left:2837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" strokecolor="#7f7f7f"/>
                    <v:rect id="Rectangle 616" o:spid="_x0000_s1304" style="position:absolute;left:3291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" strokecolor="#7f7f7f"/>
                    <v:rect id="Rectangle 617" o:spid="_x0000_s1305" style="position:absolute;left:3745;top:329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" strokecolor="#7f7f7f"/>
                    <v:rect id="Rectangle 618" o:spid="_x0000_s1306" style="position:absolute;left:147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" strokecolor="#7f7f7f"/>
                    <v:rect id="Rectangle 619" o:spid="_x0000_s1307" style="position:absolute;left:1929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" strokecolor="#7f7f7f"/>
                    <v:rect id="Rectangle 620" o:spid="_x0000_s1308" style="position:absolute;left:2383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" strokecolor="#7f7f7f"/>
                    <v:rect id="Rectangle 621" o:spid="_x0000_s1309" style="position:absolute;left:2837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" strokecolor="#7f7f7f"/>
                    <v:rect id="Rectangle 622" o:spid="_x0000_s1310" style="position:absolute;left:3291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" strokecolor="#7f7f7f"/>
                    <v:rect id="Rectangle 623" o:spid="_x0000_s1311" style="position:absolute;left:3745;top:374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" strokecolor="#7f7f7f"/>
                    <v:rect id="Rectangle 624" o:spid="_x0000_s1312" style="position:absolute;left:147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" strokecolor="#7f7f7f"/>
                    <v:rect id="Rectangle 625" o:spid="_x0000_s1313" style="position:absolute;left:1929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" strokecolor="#7f7f7f"/>
                    <v:rect id="Rectangle 626" o:spid="_x0000_s1314" style="position:absolute;left:2383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" strokecolor="#7f7f7f"/>
                    <v:rect id="Rectangle 627" o:spid="_x0000_s1315" style="position:absolute;left:2837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" strokecolor="#7f7f7f"/>
                    <v:rect id="Rectangle 628" o:spid="_x0000_s1316" style="position:absolute;left:3291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" strokecolor="#7f7f7f"/>
                    <v:rect id="Rectangle 629" o:spid="_x0000_s1317" style="position:absolute;left:3745;top:41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" strokecolor="#7f7f7f"/>
                    <v:rect id="Rectangle 630" o:spid="_x0000_s1318" style="position:absolute;left:147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" strokecolor="#7f7f7f"/>
                    <v:rect id="Rectangle 631" o:spid="_x0000_s1319" style="position:absolute;left:1929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" strokecolor="#7f7f7f"/>
                    <v:rect id="Rectangle 632" o:spid="_x0000_s1320" style="position:absolute;left:2383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" strokecolor="#7f7f7f"/>
                    <v:rect id="Rectangle 633" o:spid="_x0000_s1321" style="position:absolute;left:2837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" strokecolor="#7f7f7f"/>
                    <v:rect id="Rectangle 634" o:spid="_x0000_s1322" style="position:absolute;left:3291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" strokecolor="#7f7f7f"/>
                    <v:rect id="Rectangle 635" o:spid="_x0000_s1323" style="position:absolute;left:3745;top:4653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" strokecolor="#7f7f7f"/>
                  </v:group>
                </v:group>
                <v:group id="Group 825" o:spid="_x0000_s1324" style="position:absolute;left:2952;top:2952;width:48984;height:2883" coordsize="48983,2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">
                  <v:rect id="Rectangle 487" o:spid="_x0000_s1325" style="position:absolute;width:2882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" fillcolor="#bfbfbf">
                    <v:textbox>
                      <w:txbxContent>
                        <w:p w14:paraId="388C82CB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 w:rsidRPr="00DF2D5C">
                            <w:rPr>
                              <w:b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486" o:spid="_x0000_s1326" style="position:absolute;left:5715;width:2882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" fillcolor="#bfbfbf">
                    <v:textbox>
                      <w:txbxContent>
                        <w:p w14:paraId="388C82CC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485" o:spid="_x0000_s1327" style="position:absolute;left:11525;width:2883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" fillcolor="#bfbfbf">
                    <v:textbox>
                      <w:txbxContent>
                        <w:p w14:paraId="388C82CD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484" o:spid="_x0000_s1328" style="position:absolute;left:17240;width:2883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" fillcolor="#bfbfbf">
                    <v:textbox>
                      <w:txbxContent>
                        <w:p w14:paraId="388C82CE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D</w:t>
                          </w:r>
                        </w:p>
                      </w:txbxContent>
                    </v:textbox>
                  </v:rect>
                  <v:rect id="Rectangle 483" o:spid="_x0000_s1329" style="position:absolute;left:23050;width:2883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" fillcolor="#bfbfbf">
                    <v:textbox>
                      <w:txbxContent>
                        <w:p w14:paraId="388C82CF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E</w:t>
                          </w:r>
                        </w:p>
                      </w:txbxContent>
                    </v:textbox>
                  </v:rect>
                  <v:rect id="Rectangle 482" o:spid="_x0000_s1330" style="position:absolute;left:28765;width:2883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" fillcolor="#bfbfbf">
                    <v:textbox>
                      <w:txbxContent>
                        <w:p w14:paraId="388C82D0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F</w:t>
                          </w:r>
                        </w:p>
                      </w:txbxContent>
                    </v:textbox>
                  </v:rect>
                  <v:rect id="Rectangle 481" o:spid="_x0000_s1331" style="position:absolute;left:34575;width:2883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" fillcolor="#bfbfbf">
                    <v:textbox>
                      <w:txbxContent>
                        <w:p w14:paraId="388C82D1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G</w:t>
                          </w:r>
                        </w:p>
                      </w:txbxContent>
                    </v:textbox>
                  </v:rect>
                  <v:rect id="Rectangle 480" o:spid="_x0000_s1332" style="position:absolute;left:40290;width:2883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" fillcolor="#bfbfbf">
                    <v:textbox>
                      <w:txbxContent>
                        <w:p w14:paraId="388C82D2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H</w:t>
                          </w:r>
                        </w:p>
                      </w:txbxContent>
                    </v:textbox>
                  </v:rect>
                  <v:rect id="Rectangle 479" o:spid="_x0000_s1333" style="position:absolute;left:46101;width:2882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" fillcolor="#bfbfbf">
                    <v:textbox>
                      <w:txbxContent>
                        <w:p w14:paraId="388C82D3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I</w:t>
                          </w:r>
                        </w:p>
                      </w:txbxContent>
                    </v:textbox>
                  </v:rect>
                </v:group>
                <v:group id="Group 826" o:spid="_x0000_s1334" style="position:absolute;left:5810;top:8667;width:48984;height:2883" coordsize="48983,2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">
                  <v:rect id="Rectangle 477" o:spid="_x0000_s1335" style="position:absolute;width:2882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" fillcolor="#bfbfbf">
                    <v:textbox>
                      <w:txbxContent>
                        <w:p w14:paraId="388C82D4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J</w:t>
                          </w:r>
                        </w:p>
                      </w:txbxContent>
                    </v:textbox>
                  </v:rect>
                  <v:rect id="Rectangle 476" o:spid="_x0000_s1336" style="position:absolute;left:5715;width:2882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" fillcolor="#bfbfbf">
                    <v:textbox>
                      <w:txbxContent>
                        <w:p w14:paraId="388C82D5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K</w:t>
                          </w:r>
                        </w:p>
                      </w:txbxContent>
                    </v:textbox>
                  </v:rect>
                  <v:rect id="Rectangle 475" o:spid="_x0000_s1337" style="position:absolute;left:11525;width:2883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" fillcolor="#bfbfbf">
                    <v:textbox>
                      <w:txbxContent>
                        <w:p w14:paraId="388C82D6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L</w:t>
                          </w:r>
                        </w:p>
                      </w:txbxContent>
                    </v:textbox>
                  </v:rect>
                  <v:rect id="Rectangle 474" o:spid="_x0000_s1338" style="position:absolute;left:17240;width:2883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" fillcolor="#bfbfbf">
                    <v:textbox>
                      <w:txbxContent>
                        <w:p w14:paraId="388C82D7" w14:textId="77777777" w:rsidR="00D50D68" w:rsidRPr="00DF2D5C" w:rsidRDefault="00D50D68" w:rsidP="00D50D68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M</w:t>
                          </w:r>
                        </w:p>
                      </w:txbxContent>
                    </v:textbox>
                  </v:rect>
                  <v:rect id="Rectangle 473" o:spid="_x0000_s1339" style="position:absolute;left:23050;width:2883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" fillcolor="#bfbfbf">
                    <v:textbox>
                      <w:txbxContent>
                        <w:p w14:paraId="388C82D8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N</w:t>
                          </w:r>
                        </w:p>
                      </w:txbxContent>
                    </v:textbox>
                  </v:rect>
                  <v:rect id="Rectangle 472" o:spid="_x0000_s1340" style="position:absolute;left:28765;width:2883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" fillcolor="#bfbfbf">
                    <v:textbox>
                      <w:txbxContent>
                        <w:p w14:paraId="388C82D9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471" o:spid="_x0000_s1341" style="position:absolute;left:34575;width:2883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" fillcolor="#bfbfbf">
                    <v:textbox>
                      <w:txbxContent>
                        <w:p w14:paraId="388C82DA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P</w:t>
                          </w:r>
                        </w:p>
                      </w:txbxContent>
                    </v:textbox>
                  </v:rect>
                  <v:rect id="Rectangle 470" o:spid="_x0000_s1342" style="position:absolute;left:40386;width:2882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" fillcolor="#bfbfbf">
                    <v:textbox>
                      <w:txbxContent>
                        <w:p w14:paraId="388C82DB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Q</w:t>
                          </w:r>
                        </w:p>
                      </w:txbxContent>
                    </v:textbox>
                  </v:rect>
                  <v:rect id="Rectangle 478" o:spid="_x0000_s1343" style="position:absolute;left:46101;width:2882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" fillcolor="#bfbfbf">
                    <v:textbox>
                      <w:txbxContent>
                        <w:p w14:paraId="388C82DC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R</w:t>
                          </w:r>
                        </w:p>
                      </w:txbxContent>
                    </v:textbox>
                  </v:rect>
                </v:group>
                <v:group id="Group 827" o:spid="_x0000_s1344" style="position:absolute;top:14478;width:54794;height:2882" coordsize="54794,2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">
                  <v:rect id="Rectangle 792" o:spid="_x0000_s1345" style="position:absolute;width:2882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" fillcolor="#bfbfbf">
                    <v:textbox>
                      <w:txbxContent>
                        <w:p w14:paraId="388C82DD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S</w:t>
                          </w:r>
                        </w:p>
                      </w:txbxContent>
                    </v:textbox>
                  </v:rect>
                  <v:rect id="Rectangle 791" o:spid="_x0000_s1346" style="position:absolute;left:5810;width:2883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" fillcolor="#bfbfbf">
                    <v:textbox>
                      <w:txbxContent>
                        <w:p w14:paraId="388C82DE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T</w:t>
                          </w:r>
                        </w:p>
                      </w:txbxContent>
                    </v:textbox>
                  </v:rect>
                  <v:rect id="Rectangle 790" o:spid="_x0000_s1347" style="position:absolute;left:11525;width:2883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" fillcolor="#bfbfbf">
                    <v:textbox>
                      <w:txbxContent>
                        <w:p w14:paraId="388C82DF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U</w:t>
                          </w:r>
                        </w:p>
                      </w:txbxContent>
                    </v:textbox>
                  </v:rect>
                  <v:rect id="Rectangle 789" o:spid="_x0000_s1348" style="position:absolute;left:17335;width:2883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" fillcolor="#bfbfbf">
                    <v:textbox>
                      <w:txbxContent>
                        <w:p w14:paraId="388C82E0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V</w:t>
                          </w:r>
                        </w:p>
                      </w:txbxContent>
                    </v:textbox>
                  </v:rect>
                  <v:rect id="Rectangle 788" o:spid="_x0000_s1349" style="position:absolute;left:23050;width:2883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" fillcolor="#bfbfbf">
                    <v:textbox>
                      <w:txbxContent>
                        <w:p w14:paraId="388C82E1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W</w:t>
                          </w:r>
                        </w:p>
                      </w:txbxContent>
                    </v:textbox>
                  </v:rect>
                  <v:rect id="Rectangle 787" o:spid="_x0000_s1350" style="position:absolute;left:28860;width:2883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" fillcolor="#bfbfbf">
                    <v:textbox>
                      <w:txbxContent>
                        <w:p w14:paraId="388C82E2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X</w:t>
                          </w:r>
                        </w:p>
                      </w:txbxContent>
                    </v:textbox>
                  </v:rect>
                  <v:rect id="Rectangle 786" o:spid="_x0000_s1351" style="position:absolute;left:34575;width:2883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" fillcolor="#bfbfbf">
                    <v:textbox>
                      <w:txbxContent>
                        <w:p w14:paraId="388C82E3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Y</w:t>
                          </w:r>
                        </w:p>
                      </w:txbxContent>
                    </v:textbox>
                  </v:rect>
                  <v:rect id="Rectangle 785" o:spid="_x0000_s1352" style="position:absolute;left:40386;width:2882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" fillcolor="#bfbfbf">
                    <v:textbox>
                      <w:txbxContent>
                        <w:p w14:paraId="388C82E4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Z</w:t>
                          </w:r>
                        </w:p>
                      </w:txbxContent>
                    </v:textbox>
                  </v:rect>
                  <v:rect id="Rectangle 793" o:spid="_x0000_s1353" style="position:absolute;left:46196;width:2883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" fillcolor="#bfbfbf">
                    <v:textbox>
                      <w:txbxContent>
                        <w:p w14:paraId="388C82E5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784" o:spid="_x0000_s1354" style="position:absolute;left:51911;width:2883;height:2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" fillcolor="black">
                    <v:textbox>
                      <w:txbxContent>
                        <w:p w14:paraId="388C82E6" w14:textId="77777777"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388C820F" w14:textId="77777777" w:rsidR="00D50D68" w:rsidRPr="003F2A68" w:rsidRDefault="00D50D68" w:rsidP="00D50D68">
      <w:pPr>
        <w:rPr>
          <w:rFonts w:ascii="Arial" w:hAnsi="Arial" w:cs="Arial"/>
          <w:sz w:val="24"/>
          <w:szCs w:val="24"/>
        </w:rPr>
      </w:pPr>
      <w:r w:rsidRPr="003F2A68">
        <w:rPr>
          <w:rFonts w:ascii="Arial" w:hAnsi="Arial" w:cs="Arial"/>
          <w:position w:val="-68"/>
          <w:sz w:val="24"/>
          <w:szCs w:val="24"/>
        </w:rPr>
        <w:object w:dxaOrig="9320" w:dyaOrig="1480" w14:anchorId="388C8276">
          <v:shape id="_x0000_i1077" type="#_x0000_t75" style="width:530.55pt;height:83.35pt" o:ole="">
            <v:imagedata r:id="rId29" o:title=""/>
          </v:shape>
          <o:OLEObject Type="Embed" ProgID="Equation.3" ShapeID="_x0000_i1077" DrawAspect="Content" ObjectID="_1656436927" r:id="rId30"/>
        </w:objec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0682"/>
      </w:tblGrid>
      <w:tr w:rsidR="00D50D68" w:rsidRPr="003F2A68" w14:paraId="388C8211" w14:textId="77777777" w:rsidTr="003F2A68">
        <w:trPr>
          <w:trHeight w:val="710"/>
        </w:trPr>
        <w:tc>
          <w:tcPr>
            <w:tcW w:w="10989" w:type="dxa"/>
            <w:vAlign w:val="center"/>
          </w:tcPr>
          <w:p w14:paraId="388C8210" w14:textId="77777777" w:rsidR="00D50D68" w:rsidRPr="003F2A68" w:rsidRDefault="00D50D68" w:rsidP="003F2A68">
            <w:pPr>
              <w:pStyle w:val="NoSpacing"/>
              <w:rPr>
                <w:rFonts w:ascii="Arial" w:hAnsi="Arial" w:cs="Arial"/>
                <w:sz w:val="32"/>
                <w:szCs w:val="32"/>
              </w:rPr>
            </w:pPr>
            <w:r w:rsidRPr="003F2A68">
              <w:rPr>
                <w:rFonts w:ascii="Arial" w:hAnsi="Arial" w:cs="Arial"/>
                <w:sz w:val="32"/>
                <w:szCs w:val="32"/>
              </w:rPr>
              <w:t>USE</w:t>
            </w:r>
          </w:p>
        </w:tc>
      </w:tr>
      <w:tr w:rsidR="00D50D68" w:rsidRPr="003F2A68" w14:paraId="388C8213" w14:textId="77777777" w:rsidTr="00574459">
        <w:trPr>
          <w:trHeight w:val="725"/>
        </w:trPr>
        <w:tc>
          <w:tcPr>
            <w:tcW w:w="10989" w:type="dxa"/>
          </w:tcPr>
          <w:p w14:paraId="388C8212" w14:textId="77777777" w:rsidR="00D50D68" w:rsidRPr="003F2A68" w:rsidRDefault="00D50D68" w:rsidP="00574459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14:paraId="388C8214" w14:textId="77777777" w:rsidR="00D50D68" w:rsidRPr="003F2A68" w:rsidRDefault="00D50D68" w:rsidP="00D50D68">
      <w:pPr>
        <w:pStyle w:val="NoSpacing"/>
        <w:rPr>
          <w:rFonts w:ascii="Arial" w:hAnsi="Arial" w:cs="Arial"/>
          <w:noProof/>
          <w:sz w:val="28"/>
          <w:szCs w:val="28"/>
          <w:lang w:eastAsia="en-GB"/>
        </w:rPr>
      </w:pPr>
    </w:p>
    <w:p w14:paraId="388C8215" w14:textId="77777777" w:rsidR="00D50D68" w:rsidRPr="003F2A68" w:rsidRDefault="00D50D68" w:rsidP="00D50D68">
      <w:pPr>
        <w:pStyle w:val="NoSpacing"/>
        <w:rPr>
          <w:rFonts w:ascii="Arial" w:hAnsi="Arial" w:cs="Arial"/>
          <w:sz w:val="24"/>
          <w:szCs w:val="28"/>
        </w:rPr>
      </w:pPr>
      <w:r w:rsidRPr="003F2A68">
        <w:rPr>
          <w:rFonts w:ascii="Arial" w:hAnsi="Arial" w:cs="Arial"/>
          <w:noProof/>
          <w:sz w:val="24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388C8277" wp14:editId="388C8278">
                <wp:simplePos x="0" y="0"/>
                <wp:positionH relativeFrom="column">
                  <wp:posOffset>-6342380</wp:posOffset>
                </wp:positionH>
                <wp:positionV relativeFrom="paragraph">
                  <wp:posOffset>3970655</wp:posOffset>
                </wp:positionV>
                <wp:extent cx="576580" cy="576580"/>
                <wp:effectExtent l="10795" t="17780" r="12700" b="15240"/>
                <wp:wrapNone/>
                <wp:docPr id="823" name="Freeform 20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576580" cy="576580"/>
                        </a:xfrm>
                        <a:custGeom>
                          <a:avLst/>
                          <a:gdLst>
                            <a:gd name="T0" fmla="*/ 908 w 908"/>
                            <a:gd name="T1" fmla="*/ 0 h 908"/>
                            <a:gd name="T2" fmla="*/ 454 w 908"/>
                            <a:gd name="T3" fmla="*/ 0 h 908"/>
                            <a:gd name="T4" fmla="*/ 454 w 908"/>
                            <a:gd name="T5" fmla="*/ 454 h 908"/>
                            <a:gd name="T6" fmla="*/ 0 w 908"/>
                            <a:gd name="T7" fmla="*/ 454 h 908"/>
                            <a:gd name="T8" fmla="*/ 0 w 908"/>
                            <a:gd name="T9" fmla="*/ 908 h 908"/>
                            <a:gd name="T10" fmla="*/ 908 w 908"/>
                            <a:gd name="T11" fmla="*/ 908 h 908"/>
                            <a:gd name="T12" fmla="*/ 908 w 908"/>
                            <a:gd name="T13" fmla="*/ 0 h 90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</a:cxnLst>
                          <a:rect l="0" t="0" r="r" b="b"/>
                          <a:pathLst>
                            <a:path w="908" h="908">
                              <a:moveTo>
                                <a:pt x="908" y="0"/>
                              </a:moveTo>
                              <a:lnTo>
                                <a:pt x="454" y="0"/>
                              </a:lnTo>
                              <a:lnTo>
                                <a:pt x="454" y="454"/>
                              </a:lnTo>
                              <a:lnTo>
                                <a:pt x="0" y="454"/>
                              </a:lnTo>
                              <a:lnTo>
                                <a:pt x="0" y="908"/>
                              </a:lnTo>
                              <a:lnTo>
                                <a:pt x="908" y="908"/>
                              </a:lnTo>
                              <a:lnTo>
                                <a:pt x="908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C0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2FC991" id="Freeform 2007" o:spid="_x0000_s1026" style="position:absolute;margin-left:-499.4pt;margin-top:312.65pt;width:45.4pt;height:45.4pt;rotation:9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08,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" path="m908,l454,r,454l,454,,908r908,l908,xe" fillcolor="silver" strokeweight="1.5pt">
                <v:path arrowok="t" o:connecttype="custom" o:connectlocs="576580,0;288290,0;288290,288290;0,288290;0,576580;576580,576580;576580,0" o:connectangles="0,0,0,0,0,0,0"/>
              </v:shape>
            </w:pict>
          </mc:Fallback>
        </mc:AlternateContent>
      </w:r>
      <w:r w:rsidRPr="003F2A68">
        <w:rPr>
          <w:rFonts w:ascii="Arial" w:hAnsi="Arial" w:cs="Arial"/>
          <w:sz w:val="24"/>
          <w:szCs w:val="28"/>
        </w:rPr>
        <w:t>Translate each shape by the vector on the shape, they should fit together to make an image.</w:t>
      </w:r>
    </w:p>
    <w:p w14:paraId="388C8216" w14:textId="77777777" w:rsidR="00D50D68" w:rsidRPr="003F2A68" w:rsidRDefault="00D50D68" w:rsidP="00D50D68">
      <w:pPr>
        <w:pStyle w:val="NoSpacing"/>
        <w:rPr>
          <w:rFonts w:ascii="Arial" w:hAnsi="Arial" w:cs="Arial"/>
          <w:sz w:val="28"/>
          <w:szCs w:val="28"/>
        </w:rPr>
      </w:pPr>
    </w:p>
    <w:p w14:paraId="388C8217" w14:textId="77777777" w:rsidR="00D50D68" w:rsidRPr="003F2A68" w:rsidRDefault="00D50D68" w:rsidP="00D50D68">
      <w:pPr>
        <w:rPr>
          <w:rFonts w:ascii="Arial" w:hAnsi="Arial" w:cs="Arial"/>
          <w:sz w:val="24"/>
          <w:szCs w:val="24"/>
        </w:rPr>
      </w:pPr>
      <w:r w:rsidRPr="003F2A68">
        <w:rPr>
          <w:rFonts w:ascii="Arial" w:hAnsi="Arial" w:cs="Arial"/>
          <w:noProof/>
          <w:lang w:eastAsia="en-GB"/>
        </w:rPr>
        <w:drawing>
          <wp:inline distT="0" distB="0" distL="0" distR="0" wp14:anchorId="388C8279" wp14:editId="388C827A">
            <wp:extent cx="6645910" cy="3473998"/>
            <wp:effectExtent l="0" t="0" r="2540" b="0"/>
            <wp:docPr id="1147" name="Picture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3473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780767" w14:textId="77777777" w:rsidR="003F2A68" w:rsidRDefault="003F2A68">
      <w:pPr>
        <w:rPr>
          <w:rFonts w:ascii="Arial" w:eastAsiaTheme="minorHAnsi" w:hAnsi="Arial" w:cs="Arial"/>
          <w:b/>
          <w:sz w:val="28"/>
          <w:szCs w:val="28"/>
          <w:u w:val="single"/>
        </w:rPr>
      </w:pPr>
      <w:r>
        <w:rPr>
          <w:rFonts w:ascii="Arial" w:hAnsi="Arial" w:cs="Arial"/>
          <w:b/>
          <w:sz w:val="28"/>
          <w:szCs w:val="28"/>
          <w:u w:val="single"/>
        </w:rPr>
        <w:br w:type="page"/>
      </w:r>
    </w:p>
    <w:p w14:paraId="388C8218" w14:textId="462683E5" w:rsidR="00D952E3" w:rsidRPr="003F2A68" w:rsidRDefault="003F2A68" w:rsidP="00BC3D88">
      <w:pPr>
        <w:pStyle w:val="NoSpacing"/>
        <w:jc w:val="center"/>
        <w:rPr>
          <w:rFonts w:ascii="Arial" w:hAnsi="Arial" w:cs="Arial"/>
          <w:b/>
          <w:sz w:val="28"/>
          <w:szCs w:val="28"/>
          <w:u w:val="single"/>
        </w:rPr>
      </w:pPr>
      <w:r>
        <w:rPr>
          <w:rFonts w:ascii="Arial" w:hAnsi="Arial" w:cs="Arial"/>
          <w:b/>
          <w:noProof/>
          <w:sz w:val="28"/>
          <w:szCs w:val="28"/>
          <w:u w:val="single"/>
        </w:rPr>
        <w:lastRenderedPageBreak/>
        <w:drawing>
          <wp:anchor distT="0" distB="0" distL="114300" distR="114300" simplePos="0" relativeHeight="251660800" behindDoc="0" locked="0" layoutInCell="1" allowOverlap="1" wp14:anchorId="70814D88" wp14:editId="0AAE3831">
            <wp:simplePos x="0" y="0"/>
            <wp:positionH relativeFrom="column">
              <wp:posOffset>5997039</wp:posOffset>
            </wp:positionH>
            <wp:positionV relativeFrom="paragraph">
              <wp:posOffset>0</wp:posOffset>
            </wp:positionV>
            <wp:extent cx="643890" cy="428625"/>
            <wp:effectExtent l="0" t="0" r="3810" b="9525"/>
            <wp:wrapNone/>
            <wp:docPr id="1123" name="Picture 1123" descr="A picture containing draw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 picture containing drawing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428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F2405" w:rsidRPr="003F2A68">
        <w:rPr>
          <w:rFonts w:ascii="Arial" w:hAnsi="Arial" w:cs="Arial"/>
          <w:b/>
          <w:sz w:val="28"/>
          <w:szCs w:val="28"/>
          <w:u w:val="single"/>
        </w:rPr>
        <w:t>Translations AMBER</w:t>
      </w:r>
    </w:p>
    <w:p w14:paraId="388C8219" w14:textId="77777777" w:rsidR="009F2405" w:rsidRPr="003F2A68" w:rsidRDefault="009F2405" w:rsidP="00BC3D88">
      <w:pPr>
        <w:pStyle w:val="NoSpacing"/>
        <w:rPr>
          <w:rFonts w:ascii="Arial" w:hAnsi="Arial" w:cs="Arial"/>
          <w:sz w:val="28"/>
          <w:szCs w:val="28"/>
        </w:rPr>
      </w:pPr>
    </w:p>
    <w:p w14:paraId="388C821A" w14:textId="6E5E8870" w:rsidR="00BC3D88" w:rsidRPr="003F2A68" w:rsidRDefault="00BC3D88" w:rsidP="00BC3D88">
      <w:pPr>
        <w:pStyle w:val="NoSpacing"/>
        <w:ind w:firstLine="720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sz w:val="28"/>
          <w:szCs w:val="28"/>
        </w:rPr>
        <w:t xml:space="preserve">Translate by </w:t>
      </w:r>
      <m:oMath>
        <m:d>
          <m:dPr>
            <m:ctrlPr>
              <w:rPr>
                <w:rFonts w:ascii="Cambria Math" w:hAnsi="Cambria Math" w:cs="Arial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-2</m:t>
                  </m:r>
                </m:e>
              </m:mr>
            </m:m>
          </m:e>
        </m:d>
      </m:oMath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  <w:t xml:space="preserve">Translate by </w:t>
      </w:r>
      <m:oMath>
        <m:d>
          <m:dPr>
            <m:ctrlPr>
              <w:rPr>
                <w:rFonts w:ascii="Cambria Math" w:hAnsi="Cambria Math" w:cs="Arial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4</m:t>
                  </m:r>
                </m:e>
              </m:mr>
            </m:m>
          </m:e>
        </m:d>
      </m:oMath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</w:p>
    <w:p w14:paraId="388C821B" w14:textId="77777777" w:rsidR="009F2405" w:rsidRPr="003F2A68" w:rsidRDefault="009F2405" w:rsidP="00BC3D88">
      <w:pPr>
        <w:pStyle w:val="NoSpacing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7B" wp14:editId="388C827C">
            <wp:extent cx="2600325" cy="2566332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"/>
                    <a:srcRect l="23192" t="33817" r="54840" b="27618"/>
                    <a:stretch/>
                  </pic:blipFill>
                  <pic:spPr bwMode="auto">
                    <a:xfrm>
                      <a:off x="0" y="0"/>
                      <a:ext cx="2604145" cy="25701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7D" wp14:editId="388C827E">
            <wp:extent cx="2629326" cy="25717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"/>
                    <a:srcRect l="53045" t="33923" r="25000" b="27879"/>
                    <a:stretch/>
                  </pic:blipFill>
                  <pic:spPr bwMode="auto">
                    <a:xfrm>
                      <a:off x="0" y="0"/>
                      <a:ext cx="2630462" cy="25728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8C821C" w14:textId="5382FDDD" w:rsidR="00BC3D88" w:rsidRPr="003F2A68" w:rsidRDefault="00BC3D88" w:rsidP="00BC3D88">
      <w:pPr>
        <w:pStyle w:val="NoSpacing"/>
        <w:ind w:firstLine="720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sz w:val="28"/>
          <w:szCs w:val="28"/>
        </w:rPr>
        <w:t xml:space="preserve">Translate by </w:t>
      </w:r>
      <m:oMath>
        <m:d>
          <m:dPr>
            <m:ctrlPr>
              <w:rPr>
                <w:rFonts w:ascii="Cambria Math" w:hAnsi="Cambria Math" w:cs="Arial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1</m:t>
                  </m:r>
                </m:e>
              </m:mr>
            </m:m>
          </m:e>
        </m:d>
      </m:oMath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  <w:t xml:space="preserve">Translate by </w:t>
      </w:r>
      <m:oMath>
        <m:d>
          <m:dPr>
            <m:ctrlPr>
              <w:rPr>
                <w:rFonts w:ascii="Cambria Math" w:hAnsi="Cambria Math" w:cs="Arial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1</m:t>
                  </m:r>
                </m:e>
              </m:mr>
            </m:m>
          </m:e>
        </m:d>
      </m:oMath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</w:p>
    <w:p w14:paraId="388C821D" w14:textId="77777777" w:rsidR="009F2405" w:rsidRPr="003F2A68" w:rsidRDefault="009F2405" w:rsidP="00BC3D88">
      <w:pPr>
        <w:pStyle w:val="NoSpacing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7F" wp14:editId="388C8280">
            <wp:extent cx="2600325" cy="254338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"/>
                    <a:srcRect l="22917" t="39909" r="55128" b="21893"/>
                    <a:stretch/>
                  </pic:blipFill>
                  <pic:spPr bwMode="auto">
                    <a:xfrm>
                      <a:off x="0" y="0"/>
                      <a:ext cx="2600411" cy="25434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F2A68">
        <w:rPr>
          <w:rFonts w:ascii="Arial" w:hAnsi="Arial" w:cs="Arial"/>
          <w:sz w:val="28"/>
          <w:szCs w:val="28"/>
        </w:rPr>
        <w:t xml:space="preserve"> </w:t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81" wp14:editId="388C8282">
            <wp:extent cx="2581275" cy="2620385"/>
            <wp:effectExtent l="0" t="0" r="0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"/>
                    <a:srcRect l="53365" t="39909" r="25481" b="21893"/>
                    <a:stretch/>
                  </pic:blipFill>
                  <pic:spPr bwMode="auto">
                    <a:xfrm>
                      <a:off x="0" y="0"/>
                      <a:ext cx="2581275" cy="26203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8C821E" w14:textId="2A0203DD" w:rsidR="00BC3D88" w:rsidRPr="003F2A68" w:rsidRDefault="00BC3D88" w:rsidP="00BC3D88">
      <w:pPr>
        <w:pStyle w:val="NoSpacing"/>
        <w:ind w:firstLine="720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sz w:val="28"/>
          <w:szCs w:val="28"/>
        </w:rPr>
        <w:t xml:space="preserve">Translate by </w:t>
      </w:r>
      <m:oMath>
        <m:d>
          <m:dPr>
            <m:ctrlPr>
              <w:rPr>
                <w:rFonts w:ascii="Cambria Math" w:hAnsi="Cambria Math" w:cs="Arial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0</m:t>
                  </m:r>
                </m:e>
              </m:mr>
            </m:m>
          </m:e>
        </m:d>
      </m:oMath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  <w:t xml:space="preserve">Translate by </w:t>
      </w:r>
      <m:oMath>
        <m:d>
          <m:dPr>
            <m:ctrlPr>
              <w:rPr>
                <w:rFonts w:ascii="Cambria Math" w:hAnsi="Cambria Math" w:cs="Arial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-2</m:t>
                  </m:r>
                </m:e>
              </m:mr>
            </m:m>
          </m:e>
        </m:d>
      </m:oMath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</w:p>
    <w:p w14:paraId="388C821F" w14:textId="77777777" w:rsidR="009F2405" w:rsidRPr="003F2A68" w:rsidRDefault="00E8311C" w:rsidP="00BC3D88">
      <w:pPr>
        <w:pStyle w:val="NoSpacing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83" wp14:editId="388C8284">
            <wp:extent cx="2600325" cy="260032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4"/>
                    <a:srcRect l="23077" t="41334" r="55128" b="19897"/>
                    <a:stretch/>
                  </pic:blipFill>
                  <pic:spPr bwMode="auto">
                    <a:xfrm>
                      <a:off x="0" y="0"/>
                      <a:ext cx="2600325" cy="2600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F2A68">
        <w:rPr>
          <w:rFonts w:ascii="Arial" w:hAnsi="Arial" w:cs="Arial"/>
          <w:sz w:val="28"/>
          <w:szCs w:val="28"/>
        </w:rPr>
        <w:t xml:space="preserve"> </w:t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85" wp14:editId="388C8286">
            <wp:extent cx="2628900" cy="26289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4"/>
                    <a:srcRect l="53365" t="41334" r="25160" b="20468"/>
                    <a:stretch/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8C8220" w14:textId="77777777" w:rsidR="00E8311C" w:rsidRPr="003F2A68" w:rsidRDefault="00E8311C" w:rsidP="00BC3D88">
      <w:pPr>
        <w:pStyle w:val="NoSpacing"/>
        <w:rPr>
          <w:rFonts w:ascii="Arial" w:hAnsi="Arial" w:cs="Arial"/>
          <w:sz w:val="28"/>
          <w:szCs w:val="28"/>
        </w:rPr>
      </w:pPr>
    </w:p>
    <w:p w14:paraId="75889F9C" w14:textId="77777777" w:rsidR="003F2A68" w:rsidRDefault="003F2A68">
      <w:pPr>
        <w:rPr>
          <w:rFonts w:ascii="Arial" w:eastAsiaTheme="minorHAnsi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14:paraId="388C8221" w14:textId="37C0ABB9" w:rsidR="00BC3D88" w:rsidRPr="003F2A68" w:rsidRDefault="00BC3D88" w:rsidP="00BC3D88">
      <w:pPr>
        <w:pStyle w:val="NoSpacing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sz w:val="28"/>
          <w:szCs w:val="28"/>
        </w:rPr>
        <w:lastRenderedPageBreak/>
        <w:t>What translations map the grey shape onto the black shape?</w:t>
      </w:r>
    </w:p>
    <w:p w14:paraId="388C8222" w14:textId="77777777" w:rsidR="00BC3D88" w:rsidRPr="003F2A68" w:rsidRDefault="00BC3D88" w:rsidP="00BC3D88">
      <w:pPr>
        <w:pStyle w:val="NoSpacing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87" wp14:editId="388C8288">
            <wp:extent cx="2647950" cy="2628480"/>
            <wp:effectExtent l="0" t="0" r="0" b="63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5"/>
                    <a:srcRect l="23077" t="22520" r="55128" b="38996"/>
                    <a:stretch/>
                  </pic:blipFill>
                  <pic:spPr bwMode="auto">
                    <a:xfrm>
                      <a:off x="0" y="0"/>
                      <a:ext cx="2650568" cy="26310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F2A68">
        <w:rPr>
          <w:rFonts w:ascii="Arial" w:hAnsi="Arial" w:cs="Arial"/>
          <w:sz w:val="28"/>
          <w:szCs w:val="28"/>
        </w:rPr>
        <w:t xml:space="preserve"> </w:t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89" wp14:editId="388C828A">
            <wp:extent cx="2590800" cy="2610134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5"/>
                    <a:srcRect l="53365" t="22805" r="25160" b="38711"/>
                    <a:stretch/>
                  </pic:blipFill>
                  <pic:spPr bwMode="auto">
                    <a:xfrm>
                      <a:off x="0" y="0"/>
                      <a:ext cx="2590800" cy="26101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8C8223" w14:textId="77777777" w:rsidR="00BC3D88" w:rsidRPr="003F2A68" w:rsidRDefault="00BC3D88" w:rsidP="00BC3D88">
      <w:pPr>
        <w:pStyle w:val="NoSpacing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sz w:val="28"/>
          <w:szCs w:val="28"/>
        </w:rPr>
        <w:tab/>
        <w:t xml:space="preserve">Translated by </w:t>
      </w: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8B" wp14:editId="388C828C">
            <wp:extent cx="354444" cy="438150"/>
            <wp:effectExtent l="0" t="0" r="762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  <w:t xml:space="preserve">Translated by </w:t>
      </w: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8D" wp14:editId="388C828E">
            <wp:extent cx="354444" cy="438150"/>
            <wp:effectExtent l="0" t="0" r="762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3F2A68">
        <w:rPr>
          <w:rFonts w:ascii="Arial" w:hAnsi="Arial" w:cs="Arial"/>
          <w:sz w:val="28"/>
          <w:szCs w:val="28"/>
        </w:rPr>
        <w:tab/>
      </w:r>
    </w:p>
    <w:p w14:paraId="388C8224" w14:textId="77777777" w:rsidR="00BC3D88" w:rsidRPr="003F2A68" w:rsidRDefault="00BC3D88" w:rsidP="00BC3D88">
      <w:pPr>
        <w:pStyle w:val="NoSpacing"/>
        <w:rPr>
          <w:rFonts w:ascii="Arial" w:hAnsi="Arial" w:cs="Arial"/>
          <w:noProof/>
          <w:lang w:eastAsia="en-GB"/>
        </w:rPr>
      </w:pPr>
      <w:r w:rsidRPr="003F2A68">
        <w:rPr>
          <w:rFonts w:ascii="Arial" w:hAnsi="Arial" w:cs="Arial"/>
          <w:noProof/>
          <w:lang w:eastAsia="en-GB"/>
        </w:rPr>
        <w:drawing>
          <wp:inline distT="0" distB="0" distL="0" distR="0" wp14:anchorId="388C828F" wp14:editId="388C8290">
            <wp:extent cx="2639507" cy="2580852"/>
            <wp:effectExtent l="0" t="0" r="889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7"/>
                    <a:srcRect l="23077" t="45610" r="55288" b="16761"/>
                    <a:stretch/>
                  </pic:blipFill>
                  <pic:spPr bwMode="auto">
                    <a:xfrm>
                      <a:off x="0" y="0"/>
                      <a:ext cx="2639507" cy="25808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F2A68">
        <w:rPr>
          <w:rFonts w:ascii="Arial" w:hAnsi="Arial" w:cs="Arial"/>
          <w:noProof/>
          <w:lang w:eastAsia="en-GB"/>
        </w:rPr>
        <w:t xml:space="preserve"> </w:t>
      </w:r>
      <w:r w:rsidRPr="003F2A68">
        <w:rPr>
          <w:rFonts w:ascii="Arial" w:hAnsi="Arial" w:cs="Arial"/>
          <w:noProof/>
          <w:lang w:eastAsia="en-GB"/>
        </w:rPr>
        <w:tab/>
      </w:r>
      <w:r w:rsidRPr="003F2A68">
        <w:rPr>
          <w:rFonts w:ascii="Arial" w:hAnsi="Arial" w:cs="Arial"/>
          <w:noProof/>
          <w:lang w:eastAsia="en-GB"/>
        </w:rPr>
        <w:tab/>
      </w:r>
      <w:r w:rsidRPr="003F2A68">
        <w:rPr>
          <w:rFonts w:ascii="Arial" w:hAnsi="Arial" w:cs="Arial"/>
          <w:noProof/>
          <w:lang w:eastAsia="en-GB"/>
        </w:rPr>
        <w:tab/>
      </w:r>
      <w:r w:rsidRPr="003F2A68">
        <w:rPr>
          <w:rFonts w:ascii="Arial" w:hAnsi="Arial" w:cs="Arial"/>
          <w:noProof/>
          <w:lang w:eastAsia="en-GB"/>
        </w:rPr>
        <w:drawing>
          <wp:inline distT="0" distB="0" distL="0" distR="0" wp14:anchorId="388C8291" wp14:editId="388C8292">
            <wp:extent cx="2628900" cy="26289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7"/>
                    <a:srcRect l="53365" t="45325" r="25320" b="16762"/>
                    <a:stretch/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8C8225" w14:textId="77777777" w:rsidR="00BC3D88" w:rsidRPr="003F2A68" w:rsidRDefault="00BC3D88" w:rsidP="00BC3D88">
      <w:pPr>
        <w:pStyle w:val="NoSpacing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sz w:val="28"/>
          <w:szCs w:val="28"/>
        </w:rPr>
        <w:tab/>
        <w:t xml:space="preserve">Translated by </w:t>
      </w: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93" wp14:editId="388C8294">
            <wp:extent cx="354444" cy="438150"/>
            <wp:effectExtent l="0" t="0" r="762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  <w:t xml:space="preserve">Translated by </w:t>
      </w: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95" wp14:editId="388C8296">
            <wp:extent cx="354444" cy="438150"/>
            <wp:effectExtent l="0" t="0" r="762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3F2A68">
        <w:rPr>
          <w:rFonts w:ascii="Arial" w:hAnsi="Arial" w:cs="Arial"/>
          <w:sz w:val="28"/>
          <w:szCs w:val="28"/>
        </w:rPr>
        <w:tab/>
      </w:r>
    </w:p>
    <w:p w14:paraId="388C8226" w14:textId="77777777" w:rsidR="00BC3D88" w:rsidRPr="003F2A68" w:rsidRDefault="00BC3D88" w:rsidP="00BC3D88">
      <w:pPr>
        <w:pStyle w:val="NoSpacing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noProof/>
          <w:lang w:eastAsia="en-GB"/>
        </w:rPr>
        <w:drawing>
          <wp:inline distT="0" distB="0" distL="0" distR="0" wp14:anchorId="388C8297" wp14:editId="388C8298">
            <wp:extent cx="2638425" cy="2599337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8"/>
                    <a:srcRect l="22917" t="49031" r="55448" b="13056"/>
                    <a:stretch/>
                  </pic:blipFill>
                  <pic:spPr bwMode="auto">
                    <a:xfrm>
                      <a:off x="0" y="0"/>
                      <a:ext cx="2638425" cy="25993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F2A68">
        <w:rPr>
          <w:rFonts w:ascii="Arial" w:hAnsi="Arial" w:cs="Arial"/>
          <w:noProof/>
          <w:lang w:eastAsia="en-GB"/>
        </w:rPr>
        <w:t xml:space="preserve"> </w:t>
      </w:r>
      <w:r w:rsidRPr="003F2A68">
        <w:rPr>
          <w:rFonts w:ascii="Arial" w:hAnsi="Arial" w:cs="Arial"/>
          <w:noProof/>
          <w:lang w:eastAsia="en-GB"/>
        </w:rPr>
        <w:tab/>
      </w:r>
      <w:r w:rsidRPr="003F2A68">
        <w:rPr>
          <w:rFonts w:ascii="Arial" w:hAnsi="Arial" w:cs="Arial"/>
          <w:noProof/>
          <w:lang w:eastAsia="en-GB"/>
        </w:rPr>
        <w:tab/>
      </w:r>
      <w:r w:rsidRPr="003F2A68">
        <w:rPr>
          <w:rFonts w:ascii="Arial" w:hAnsi="Arial" w:cs="Arial"/>
          <w:noProof/>
          <w:lang w:eastAsia="en-GB"/>
        </w:rPr>
        <w:tab/>
      </w:r>
      <w:r w:rsidRPr="003F2A68">
        <w:rPr>
          <w:rFonts w:ascii="Arial" w:hAnsi="Arial" w:cs="Arial"/>
          <w:noProof/>
          <w:lang w:eastAsia="en-GB"/>
        </w:rPr>
        <w:drawing>
          <wp:inline distT="0" distB="0" distL="0" distR="0" wp14:anchorId="388C8299" wp14:editId="388C829A">
            <wp:extent cx="2628900" cy="2669036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8"/>
                    <a:srcRect l="53526" t="49031" r="25480" b="13056"/>
                    <a:stretch/>
                  </pic:blipFill>
                  <pic:spPr bwMode="auto">
                    <a:xfrm>
                      <a:off x="0" y="0"/>
                      <a:ext cx="2628900" cy="26690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8C8227" w14:textId="77777777" w:rsidR="00BC3D88" w:rsidRPr="003F2A68" w:rsidRDefault="00BC3D88" w:rsidP="00BC3D88">
      <w:pPr>
        <w:pStyle w:val="NoSpacing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sz w:val="28"/>
          <w:szCs w:val="28"/>
        </w:rPr>
        <w:tab/>
        <w:t xml:space="preserve">Translated by </w:t>
      </w: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9B" wp14:editId="388C829C">
            <wp:extent cx="354444" cy="438150"/>
            <wp:effectExtent l="0" t="0" r="762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  <w:t xml:space="preserve">Translated by </w:t>
      </w: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9D" wp14:editId="388C829E">
            <wp:extent cx="354444" cy="438150"/>
            <wp:effectExtent l="0" t="0" r="762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4E57332" w14:textId="77777777" w:rsidR="003F2A68" w:rsidRDefault="003F2A68">
      <w:pPr>
        <w:rPr>
          <w:rFonts w:ascii="Arial" w:eastAsiaTheme="minorHAnsi" w:hAnsi="Arial" w:cs="Arial"/>
          <w:b/>
          <w:sz w:val="28"/>
          <w:szCs w:val="28"/>
          <w:u w:val="single"/>
        </w:rPr>
      </w:pPr>
      <w:r>
        <w:rPr>
          <w:rFonts w:ascii="Arial" w:hAnsi="Arial" w:cs="Arial"/>
          <w:b/>
          <w:sz w:val="28"/>
          <w:szCs w:val="28"/>
          <w:u w:val="single"/>
        </w:rPr>
        <w:br w:type="page"/>
      </w:r>
    </w:p>
    <w:p w14:paraId="388C8228" w14:textId="051738FE" w:rsidR="003937F5" w:rsidRPr="003F2A68" w:rsidRDefault="003F2A68" w:rsidP="003937F5">
      <w:pPr>
        <w:pStyle w:val="NoSpacing"/>
        <w:jc w:val="center"/>
        <w:rPr>
          <w:rFonts w:ascii="Arial" w:hAnsi="Arial" w:cs="Arial"/>
          <w:b/>
          <w:sz w:val="28"/>
          <w:szCs w:val="28"/>
          <w:u w:val="single"/>
        </w:rPr>
      </w:pPr>
      <w:r>
        <w:rPr>
          <w:rFonts w:ascii="Arial" w:hAnsi="Arial" w:cs="Arial"/>
          <w:b/>
          <w:noProof/>
          <w:sz w:val="28"/>
          <w:szCs w:val="28"/>
          <w:u w:val="single"/>
        </w:rPr>
        <w:lastRenderedPageBreak/>
        <w:drawing>
          <wp:anchor distT="0" distB="0" distL="114300" distR="114300" simplePos="0" relativeHeight="251658752" behindDoc="0" locked="0" layoutInCell="1" allowOverlap="1" wp14:anchorId="0121856D" wp14:editId="061F3F56">
            <wp:simplePos x="0" y="0"/>
            <wp:positionH relativeFrom="column">
              <wp:posOffset>5997039</wp:posOffset>
            </wp:positionH>
            <wp:positionV relativeFrom="paragraph">
              <wp:posOffset>5938</wp:posOffset>
            </wp:positionV>
            <wp:extent cx="643890" cy="428625"/>
            <wp:effectExtent l="0" t="0" r="3810" b="9525"/>
            <wp:wrapNone/>
            <wp:docPr id="41" name="Picture 41" descr="A picture containing draw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 picture containing drawing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428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937F5" w:rsidRPr="003F2A68">
        <w:rPr>
          <w:rFonts w:ascii="Arial" w:hAnsi="Arial" w:cs="Arial"/>
          <w:b/>
          <w:sz w:val="28"/>
          <w:szCs w:val="28"/>
          <w:u w:val="single"/>
        </w:rPr>
        <w:t>Translations RED</w:t>
      </w:r>
    </w:p>
    <w:p w14:paraId="388C8229" w14:textId="77777777" w:rsidR="003937F5" w:rsidRPr="003F2A68" w:rsidRDefault="003937F5" w:rsidP="003937F5">
      <w:pPr>
        <w:pStyle w:val="NoSpacing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388C829F" wp14:editId="388C82A0">
                <wp:simplePos x="0" y="0"/>
                <wp:positionH relativeFrom="column">
                  <wp:posOffset>1990725</wp:posOffset>
                </wp:positionH>
                <wp:positionV relativeFrom="paragraph">
                  <wp:posOffset>152400</wp:posOffset>
                </wp:positionV>
                <wp:extent cx="609600" cy="419100"/>
                <wp:effectExtent l="0" t="0" r="19050" b="19050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419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8C82E7" w14:textId="77777777" w:rsid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>1 right</w:t>
                            </w:r>
                          </w:p>
                          <w:p w14:paraId="388C82E8" w14:textId="77777777" w:rsidR="003937F5" w:rsidRP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>2 dow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88C829F" id="_x0000_t202" coordsize="21600,21600" o:spt="202" path="m,l,21600r21600,l21600,xe">
                <v:stroke joinstyle="miter"/>
                <v:path gradientshapeok="t" o:connecttype="rect"/>
              </v:shapetype>
              <v:shape id="Text Box 37" o:spid="_x0000_s1355" type="#_x0000_t202" style="position:absolute;margin-left:156.75pt;margin-top:12pt;width:48pt;height:33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" fillcolor="white [3201]" strokeweight=".5pt">
                <v:textbox>
                  <w:txbxContent>
                    <w:p w14:paraId="388C82E7" w14:textId="77777777" w:rsid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>1 right</w:t>
                      </w:r>
                    </w:p>
                    <w:p w14:paraId="388C82E8" w14:textId="77777777" w:rsidR="003937F5" w:rsidRP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>2 down</w:t>
                      </w:r>
                    </w:p>
                  </w:txbxContent>
                </v:textbox>
              </v:shape>
            </w:pict>
          </mc:Fallback>
        </mc:AlternateContent>
      </w:r>
      <w:r w:rsidRPr="003F2A68">
        <w:rPr>
          <w:rFonts w:ascii="Arial" w:hAnsi="Arial" w:cs="Arial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388C82A1" wp14:editId="388C82A2">
                <wp:simplePos x="0" y="0"/>
                <wp:positionH relativeFrom="column">
                  <wp:posOffset>5676900</wp:posOffset>
                </wp:positionH>
                <wp:positionV relativeFrom="paragraph">
                  <wp:posOffset>152400</wp:posOffset>
                </wp:positionV>
                <wp:extent cx="514350" cy="419100"/>
                <wp:effectExtent l="0" t="0" r="19050" b="19050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4350" cy="419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8C82E9" w14:textId="77777777" w:rsid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>3 left</w:t>
                            </w:r>
                          </w:p>
                          <w:p w14:paraId="388C82EA" w14:textId="77777777" w:rsidR="003937F5" w:rsidRP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>4 u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8C82A1" id="Text Box 38" o:spid="_x0000_s1356" type="#_x0000_t202" style="position:absolute;margin-left:447pt;margin-top:12pt;width:40.5pt;height:33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" fillcolor="white [3201]" strokeweight=".5pt">
                <v:textbox>
                  <w:txbxContent>
                    <w:p w14:paraId="388C82E9" w14:textId="77777777" w:rsid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>3 left</w:t>
                      </w:r>
                    </w:p>
                    <w:p w14:paraId="388C82EA" w14:textId="77777777" w:rsidR="003937F5" w:rsidRP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>4 up</w:t>
                      </w:r>
                    </w:p>
                  </w:txbxContent>
                </v:textbox>
              </v:shape>
            </w:pict>
          </mc:Fallback>
        </mc:AlternateContent>
      </w:r>
    </w:p>
    <w:p w14:paraId="5AE243BA" w14:textId="77777777" w:rsidR="00B57196" w:rsidRPr="003F2A68" w:rsidRDefault="00B57196" w:rsidP="00B57196">
      <w:pPr>
        <w:pStyle w:val="NoSpacing"/>
        <w:ind w:firstLine="720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sz w:val="28"/>
          <w:szCs w:val="28"/>
        </w:rPr>
        <w:t xml:space="preserve">Translate by </w:t>
      </w:r>
      <m:oMath>
        <m:d>
          <m:dPr>
            <m:ctrlPr>
              <w:rPr>
                <w:rFonts w:ascii="Cambria Math" w:hAnsi="Cambria Math" w:cs="Arial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-2</m:t>
                  </m:r>
                </m:e>
              </m:mr>
            </m:m>
          </m:e>
        </m:d>
      </m:oMath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  <w:t xml:space="preserve">Translate by </w:t>
      </w:r>
      <m:oMath>
        <m:d>
          <m:dPr>
            <m:ctrlPr>
              <w:rPr>
                <w:rFonts w:ascii="Cambria Math" w:hAnsi="Cambria Math" w:cs="Arial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4</m:t>
                  </m:r>
                </m:e>
              </m:mr>
            </m:m>
          </m:e>
        </m:d>
      </m:oMath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</w:p>
    <w:p w14:paraId="388C822B" w14:textId="77777777" w:rsidR="003937F5" w:rsidRPr="003F2A68" w:rsidRDefault="003937F5" w:rsidP="003937F5">
      <w:pPr>
        <w:pStyle w:val="NoSpacing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388C82A3" wp14:editId="388C82A4">
                <wp:simplePos x="0" y="0"/>
                <wp:positionH relativeFrom="column">
                  <wp:posOffset>2600325</wp:posOffset>
                </wp:positionH>
                <wp:positionV relativeFrom="paragraph">
                  <wp:posOffset>80645</wp:posOffset>
                </wp:positionV>
                <wp:extent cx="1057275" cy="1962150"/>
                <wp:effectExtent l="0" t="0" r="28575" b="19050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57275" cy="1962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8C82EB" w14:textId="77777777" w:rsid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>1) Pick a vertex to begin with.</w:t>
                            </w:r>
                          </w:p>
                          <w:p w14:paraId="388C82EC" w14:textId="77777777" w:rsid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>2) Translate the vertex by the given column vector.</w:t>
                            </w:r>
                          </w:p>
                          <w:p w14:paraId="388C82ED" w14:textId="77777777" w:rsid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>3) Translate the other vertices by the same vector.</w:t>
                            </w:r>
                          </w:p>
                          <w:p w14:paraId="388C82EE" w14:textId="77777777" w:rsidR="003937F5" w:rsidRP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>4) Join the vertices to create the translated shape.</w:t>
                            </w:r>
                          </w:p>
                          <w:p w14:paraId="388C82EF" w14:textId="77777777" w:rsidR="003937F5" w:rsidRP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8C82A3" id="Text Box 39" o:spid="_x0000_s1357" type="#_x0000_t202" style="position:absolute;margin-left:204.75pt;margin-top:6.35pt;width:83.25pt;height:154.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" fillcolor="white [3201]" strokeweight=".5pt">
                <v:textbox>
                  <w:txbxContent>
                    <w:p w14:paraId="388C82EB" w14:textId="77777777" w:rsid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>1) Pick a vertex to begin with.</w:t>
                      </w:r>
                    </w:p>
                    <w:p w14:paraId="388C82EC" w14:textId="77777777" w:rsid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>2) Translate the vertex by the given column vector.</w:t>
                      </w:r>
                    </w:p>
                    <w:p w14:paraId="388C82ED" w14:textId="77777777" w:rsid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>3) Translate the other vertices by the same vector.</w:t>
                      </w:r>
                    </w:p>
                    <w:p w14:paraId="388C82EE" w14:textId="77777777" w:rsidR="003937F5" w:rsidRP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>4) Join the vertices to create the translated shape.</w:t>
                      </w:r>
                    </w:p>
                    <w:p w14:paraId="388C82EF" w14:textId="77777777" w:rsidR="003937F5" w:rsidRP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A5" wp14:editId="388C82A6">
            <wp:extent cx="2600325" cy="2566332"/>
            <wp:effectExtent l="0" t="0" r="0" b="571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"/>
                    <a:srcRect l="23192" t="33817" r="54840" b="27618"/>
                    <a:stretch/>
                  </pic:blipFill>
                  <pic:spPr bwMode="auto">
                    <a:xfrm>
                      <a:off x="0" y="0"/>
                      <a:ext cx="2604145" cy="25701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A7" wp14:editId="388C82A8">
            <wp:extent cx="2629326" cy="25717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"/>
                    <a:srcRect l="53045" t="33923" r="25000" b="27879"/>
                    <a:stretch/>
                  </pic:blipFill>
                  <pic:spPr bwMode="auto">
                    <a:xfrm>
                      <a:off x="0" y="0"/>
                      <a:ext cx="2630462" cy="25728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04933C" w14:textId="77777777" w:rsidR="00B57196" w:rsidRPr="003F2A68" w:rsidRDefault="00B57196" w:rsidP="00B57196">
      <w:pPr>
        <w:pStyle w:val="NoSpacing"/>
        <w:ind w:firstLine="720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sz w:val="28"/>
          <w:szCs w:val="28"/>
        </w:rPr>
        <w:t xml:space="preserve">Translate by </w:t>
      </w:r>
      <m:oMath>
        <m:d>
          <m:dPr>
            <m:ctrlPr>
              <w:rPr>
                <w:rFonts w:ascii="Cambria Math" w:hAnsi="Cambria Math" w:cs="Arial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-1</m:t>
                  </m:r>
                </m:e>
              </m:mr>
            </m:m>
          </m:e>
        </m:d>
      </m:oMath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  <w:t xml:space="preserve">Translate by </w:t>
      </w:r>
      <m:oMath>
        <m:d>
          <m:dPr>
            <m:ctrlPr>
              <w:rPr>
                <w:rFonts w:ascii="Cambria Math" w:hAnsi="Cambria Math" w:cs="Arial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-1</m:t>
                  </m:r>
                </m:e>
              </m:mr>
            </m:m>
          </m:e>
        </m:d>
      </m:oMath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</w:p>
    <w:p w14:paraId="388C822D" w14:textId="77777777" w:rsidR="003937F5" w:rsidRPr="003F2A68" w:rsidRDefault="003937F5" w:rsidP="003937F5">
      <w:pPr>
        <w:pStyle w:val="NoSpacing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A9" wp14:editId="388C82AA">
            <wp:extent cx="2600325" cy="254338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"/>
                    <a:srcRect l="22917" t="39909" r="55128" b="21893"/>
                    <a:stretch/>
                  </pic:blipFill>
                  <pic:spPr bwMode="auto">
                    <a:xfrm>
                      <a:off x="0" y="0"/>
                      <a:ext cx="2600411" cy="25434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F2A68">
        <w:rPr>
          <w:rFonts w:ascii="Arial" w:hAnsi="Arial" w:cs="Arial"/>
          <w:sz w:val="28"/>
          <w:szCs w:val="28"/>
        </w:rPr>
        <w:t xml:space="preserve"> </w:t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AB" wp14:editId="388C82AC">
            <wp:extent cx="2581275" cy="2620385"/>
            <wp:effectExtent l="0" t="0" r="0" b="889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"/>
                    <a:srcRect l="53365" t="39909" r="25481" b="21893"/>
                    <a:stretch/>
                  </pic:blipFill>
                  <pic:spPr bwMode="auto">
                    <a:xfrm>
                      <a:off x="0" y="0"/>
                      <a:ext cx="2581275" cy="26203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F00EBD" w14:textId="77777777" w:rsidR="00B57196" w:rsidRPr="003F2A68" w:rsidRDefault="00B57196" w:rsidP="00B57196">
      <w:pPr>
        <w:pStyle w:val="NoSpacing"/>
        <w:ind w:firstLine="720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sz w:val="28"/>
          <w:szCs w:val="28"/>
        </w:rPr>
        <w:t xml:space="preserve">Translate by </w:t>
      </w:r>
      <m:oMath>
        <m:d>
          <m:dPr>
            <m:ctrlPr>
              <w:rPr>
                <w:rFonts w:ascii="Cambria Math" w:hAnsi="Cambria Math" w:cs="Arial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0</m:t>
                  </m:r>
                </m:e>
              </m:mr>
            </m:m>
          </m:e>
        </m:d>
      </m:oMath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  <w:t xml:space="preserve">Translate by </w:t>
      </w:r>
      <m:oMath>
        <m:d>
          <m:dPr>
            <m:ctrlPr>
              <w:rPr>
                <w:rFonts w:ascii="Cambria Math" w:hAnsi="Cambria Math" w:cs="Arial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-2</m:t>
                  </m:r>
                </m:e>
              </m:mr>
            </m:m>
          </m:e>
        </m:d>
      </m:oMath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</w:p>
    <w:p w14:paraId="388C822F" w14:textId="77777777" w:rsidR="003937F5" w:rsidRPr="003F2A68" w:rsidRDefault="003937F5" w:rsidP="003937F5">
      <w:pPr>
        <w:pStyle w:val="NoSpacing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AD" wp14:editId="388C82AE">
            <wp:extent cx="2600325" cy="260032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4"/>
                    <a:srcRect l="23077" t="41334" r="55128" b="19897"/>
                    <a:stretch/>
                  </pic:blipFill>
                  <pic:spPr bwMode="auto">
                    <a:xfrm>
                      <a:off x="0" y="0"/>
                      <a:ext cx="2600325" cy="2600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F2A68">
        <w:rPr>
          <w:rFonts w:ascii="Arial" w:hAnsi="Arial" w:cs="Arial"/>
          <w:sz w:val="28"/>
          <w:szCs w:val="28"/>
        </w:rPr>
        <w:t xml:space="preserve"> </w:t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AF" wp14:editId="388C82B0">
            <wp:extent cx="2628900" cy="26289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4"/>
                    <a:srcRect l="53365" t="41334" r="25160" b="20468"/>
                    <a:stretch/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8C8230" w14:textId="77777777" w:rsidR="003937F5" w:rsidRPr="003F2A68" w:rsidRDefault="003937F5" w:rsidP="003937F5">
      <w:pPr>
        <w:pStyle w:val="NoSpacing"/>
        <w:rPr>
          <w:rFonts w:ascii="Arial" w:hAnsi="Arial" w:cs="Arial"/>
          <w:sz w:val="28"/>
          <w:szCs w:val="28"/>
        </w:rPr>
      </w:pPr>
    </w:p>
    <w:p w14:paraId="1D8189B9" w14:textId="77777777" w:rsidR="003F2A68" w:rsidRDefault="003F2A68">
      <w:pPr>
        <w:rPr>
          <w:rFonts w:ascii="Arial" w:eastAsiaTheme="minorHAnsi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14:paraId="388C8231" w14:textId="118103F5" w:rsidR="003937F5" w:rsidRPr="003F2A68" w:rsidRDefault="003937F5" w:rsidP="003937F5">
      <w:pPr>
        <w:pStyle w:val="NoSpacing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sz w:val="28"/>
          <w:szCs w:val="28"/>
        </w:rPr>
        <w:lastRenderedPageBreak/>
        <w:t>What translations map the grey shape onto the black shape?</w:t>
      </w:r>
    </w:p>
    <w:p w14:paraId="388C8232" w14:textId="77777777" w:rsidR="003937F5" w:rsidRPr="003F2A68" w:rsidRDefault="003937F5" w:rsidP="003937F5">
      <w:pPr>
        <w:pStyle w:val="NoSpacing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88C82B1" wp14:editId="388C82B2">
                <wp:simplePos x="0" y="0"/>
                <wp:positionH relativeFrom="column">
                  <wp:posOffset>2600325</wp:posOffset>
                </wp:positionH>
                <wp:positionV relativeFrom="paragraph">
                  <wp:posOffset>66675</wp:posOffset>
                </wp:positionV>
                <wp:extent cx="1057275" cy="1752600"/>
                <wp:effectExtent l="0" t="0" r="28575" b="19050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57275" cy="1752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8C82F0" w14:textId="77777777" w:rsid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>1) Pick a vertex to begin with.</w:t>
                            </w:r>
                          </w:p>
                          <w:p w14:paraId="388C82F1" w14:textId="3A7435A4" w:rsid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 xml:space="preserve">2) Identify th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16"/>
                                </w:rPr>
                                <m:t>x</m:t>
                              </m:r>
                            </m:oMath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 xml:space="preserve"> movement.</w:t>
                            </w:r>
                          </w:p>
                          <w:p w14:paraId="388C82F2" w14:textId="4144F06A" w:rsid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 xml:space="preserve">3) Identify th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16"/>
                                </w:rPr>
                                <m:t>y</m:t>
                              </m:r>
                            </m:oMath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 xml:space="preserve"> movement.</w:t>
                            </w:r>
                          </w:p>
                          <w:p w14:paraId="388C82F3" w14:textId="77777777" w:rsid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>4) Write as a column vector.</w:t>
                            </w:r>
                          </w:p>
                          <w:p w14:paraId="388C82F4" w14:textId="21B688EA" w:rsidR="003937F5" w:rsidRP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 xml:space="preserve">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44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32"/>
                                          <w:szCs w:val="44"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  <w:szCs w:val="44"/>
                                          </w:rPr>
                                          <m:t>x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  <w:szCs w:val="44"/>
                                          </w:rPr>
                                          <m:t>y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oMath>
                          </w:p>
                          <w:p w14:paraId="388C82F5" w14:textId="77777777" w:rsidR="003937F5" w:rsidRP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8C82B1" id="Text Box 40" o:spid="_x0000_s1358" type="#_x0000_t202" style="position:absolute;margin-left:204.75pt;margin-top:5.25pt;width:83.25pt;height:138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" fillcolor="white [3201]" strokeweight=".5pt">
                <v:textbox>
                  <w:txbxContent>
                    <w:p w14:paraId="388C82F0" w14:textId="77777777" w:rsid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>1) Pick a vertex to begin with.</w:t>
                      </w:r>
                    </w:p>
                    <w:p w14:paraId="388C82F1" w14:textId="3A7435A4" w:rsid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 xml:space="preserve">2) Identify the </w:t>
                      </w:r>
                      <m:oMath>
                        <m:r>
                          <w:rPr>
                            <w:rFonts w:ascii="Cambria Math" w:hAnsi="Cambria Math"/>
                            <w:sz w:val="16"/>
                          </w:rPr>
                          <m:t>x</m:t>
                        </m:r>
                      </m:oMath>
                      <w:r>
                        <w:rPr>
                          <w:rFonts w:ascii="Comic Sans MS" w:hAnsi="Comic Sans MS"/>
                          <w:sz w:val="16"/>
                        </w:rPr>
                        <w:t xml:space="preserve"> movement.</w:t>
                      </w:r>
                    </w:p>
                    <w:p w14:paraId="388C82F2" w14:textId="4144F06A" w:rsid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 xml:space="preserve">3) Identify the </w:t>
                      </w:r>
                      <m:oMath>
                        <m:r>
                          <w:rPr>
                            <w:rFonts w:ascii="Cambria Math" w:hAnsi="Cambria Math"/>
                            <w:sz w:val="16"/>
                          </w:rPr>
                          <m:t>y</m:t>
                        </m:r>
                      </m:oMath>
                      <w:r>
                        <w:rPr>
                          <w:rFonts w:ascii="Comic Sans MS" w:hAnsi="Comic Sans MS"/>
                          <w:sz w:val="16"/>
                        </w:rPr>
                        <w:t xml:space="preserve"> movement.</w:t>
                      </w:r>
                    </w:p>
                    <w:p w14:paraId="388C82F3" w14:textId="77777777" w:rsid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>4) Write as a column vector.</w:t>
                      </w:r>
                    </w:p>
                    <w:p w14:paraId="388C82F4" w14:textId="21B688EA" w:rsidR="003937F5" w:rsidRP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 xml:space="preserve"> </w:t>
                      </w:r>
                      <m:oMath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44"/>
                              </w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 w:val="32"/>
                                    <w:szCs w:val="4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44"/>
                                    </w:rPr>
                                    <m:t>x</m:t>
                                  </m:r>
                                </m:e>
                              </m:m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44"/>
                                    </w:rPr>
                                    <m:t>y</m:t>
                                  </m:r>
                                </m:e>
                              </m:mr>
                            </m:m>
                          </m:e>
                        </m:d>
                      </m:oMath>
                    </w:p>
                    <w:p w14:paraId="388C82F5" w14:textId="77777777" w:rsidR="003937F5" w:rsidRP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B3" wp14:editId="388C82B4">
            <wp:extent cx="2647950" cy="2628480"/>
            <wp:effectExtent l="0" t="0" r="0" b="63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5"/>
                    <a:srcRect l="23077" t="22520" r="55128" b="38996"/>
                    <a:stretch/>
                  </pic:blipFill>
                  <pic:spPr bwMode="auto">
                    <a:xfrm>
                      <a:off x="0" y="0"/>
                      <a:ext cx="2650568" cy="26310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F2A68">
        <w:rPr>
          <w:rFonts w:ascii="Arial" w:hAnsi="Arial" w:cs="Arial"/>
          <w:sz w:val="28"/>
          <w:szCs w:val="28"/>
        </w:rPr>
        <w:t xml:space="preserve"> </w:t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B5" wp14:editId="388C82B6">
            <wp:extent cx="2590800" cy="2610134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5"/>
                    <a:srcRect l="53365" t="22805" r="25160" b="38711"/>
                    <a:stretch/>
                  </pic:blipFill>
                  <pic:spPr bwMode="auto">
                    <a:xfrm>
                      <a:off x="0" y="0"/>
                      <a:ext cx="2590800" cy="26101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8C8233" w14:textId="77777777" w:rsidR="003937F5" w:rsidRPr="003F2A68" w:rsidRDefault="003937F5" w:rsidP="003937F5">
      <w:pPr>
        <w:pStyle w:val="NoSpacing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sz w:val="28"/>
          <w:szCs w:val="28"/>
        </w:rPr>
        <w:tab/>
        <w:t xml:space="preserve">Translated by </w:t>
      </w: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B7" wp14:editId="388C82B8">
            <wp:extent cx="354444" cy="438150"/>
            <wp:effectExtent l="0" t="0" r="762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  <w:t xml:space="preserve">Translated by </w:t>
      </w: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B9" wp14:editId="388C82BA">
            <wp:extent cx="354444" cy="438150"/>
            <wp:effectExtent l="0" t="0" r="762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3F2A68">
        <w:rPr>
          <w:rFonts w:ascii="Arial" w:hAnsi="Arial" w:cs="Arial"/>
          <w:sz w:val="28"/>
          <w:szCs w:val="28"/>
        </w:rPr>
        <w:tab/>
      </w:r>
    </w:p>
    <w:p w14:paraId="388C8234" w14:textId="77777777" w:rsidR="003937F5" w:rsidRPr="003F2A68" w:rsidRDefault="003937F5" w:rsidP="003937F5">
      <w:pPr>
        <w:pStyle w:val="NoSpacing"/>
        <w:rPr>
          <w:rFonts w:ascii="Arial" w:hAnsi="Arial" w:cs="Arial"/>
          <w:noProof/>
          <w:lang w:eastAsia="en-GB"/>
        </w:rPr>
      </w:pPr>
      <w:r w:rsidRPr="003F2A68">
        <w:rPr>
          <w:rFonts w:ascii="Arial" w:hAnsi="Arial" w:cs="Arial"/>
          <w:noProof/>
          <w:lang w:eastAsia="en-GB"/>
        </w:rPr>
        <w:drawing>
          <wp:inline distT="0" distB="0" distL="0" distR="0" wp14:anchorId="388C82BB" wp14:editId="388C82BC">
            <wp:extent cx="2639507" cy="2580852"/>
            <wp:effectExtent l="0" t="0" r="889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7"/>
                    <a:srcRect l="23077" t="45610" r="55288" b="16761"/>
                    <a:stretch/>
                  </pic:blipFill>
                  <pic:spPr bwMode="auto">
                    <a:xfrm>
                      <a:off x="0" y="0"/>
                      <a:ext cx="2639507" cy="25808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F2A68">
        <w:rPr>
          <w:rFonts w:ascii="Arial" w:hAnsi="Arial" w:cs="Arial"/>
          <w:noProof/>
          <w:lang w:eastAsia="en-GB"/>
        </w:rPr>
        <w:t xml:space="preserve"> </w:t>
      </w:r>
      <w:r w:rsidRPr="003F2A68">
        <w:rPr>
          <w:rFonts w:ascii="Arial" w:hAnsi="Arial" w:cs="Arial"/>
          <w:noProof/>
          <w:lang w:eastAsia="en-GB"/>
        </w:rPr>
        <w:tab/>
      </w:r>
      <w:r w:rsidRPr="003F2A68">
        <w:rPr>
          <w:rFonts w:ascii="Arial" w:hAnsi="Arial" w:cs="Arial"/>
          <w:noProof/>
          <w:lang w:eastAsia="en-GB"/>
        </w:rPr>
        <w:tab/>
      </w:r>
      <w:r w:rsidRPr="003F2A68">
        <w:rPr>
          <w:rFonts w:ascii="Arial" w:hAnsi="Arial" w:cs="Arial"/>
          <w:noProof/>
          <w:lang w:eastAsia="en-GB"/>
        </w:rPr>
        <w:tab/>
      </w:r>
      <w:r w:rsidRPr="003F2A68">
        <w:rPr>
          <w:rFonts w:ascii="Arial" w:hAnsi="Arial" w:cs="Arial"/>
          <w:noProof/>
          <w:lang w:eastAsia="en-GB"/>
        </w:rPr>
        <w:drawing>
          <wp:inline distT="0" distB="0" distL="0" distR="0" wp14:anchorId="388C82BD" wp14:editId="388C82BE">
            <wp:extent cx="2628900" cy="26289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7"/>
                    <a:srcRect l="53365" t="45325" r="25320" b="16762"/>
                    <a:stretch/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8C8235" w14:textId="77777777" w:rsidR="003937F5" w:rsidRPr="003F2A68" w:rsidRDefault="003937F5" w:rsidP="003937F5">
      <w:pPr>
        <w:pStyle w:val="NoSpacing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sz w:val="28"/>
          <w:szCs w:val="28"/>
        </w:rPr>
        <w:tab/>
        <w:t xml:space="preserve">Translated by </w:t>
      </w: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BF" wp14:editId="388C82C0">
            <wp:extent cx="354444" cy="438150"/>
            <wp:effectExtent l="0" t="0" r="762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  <w:t xml:space="preserve">Translated by </w:t>
      </w: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C1" wp14:editId="388C82C2">
            <wp:extent cx="354444" cy="438150"/>
            <wp:effectExtent l="0" t="0" r="762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3F2A68">
        <w:rPr>
          <w:rFonts w:ascii="Arial" w:hAnsi="Arial" w:cs="Arial"/>
          <w:sz w:val="28"/>
          <w:szCs w:val="28"/>
        </w:rPr>
        <w:tab/>
      </w:r>
    </w:p>
    <w:p w14:paraId="388C8236" w14:textId="77777777" w:rsidR="003937F5" w:rsidRPr="003F2A68" w:rsidRDefault="003937F5" w:rsidP="003937F5">
      <w:pPr>
        <w:pStyle w:val="NoSpacing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noProof/>
          <w:lang w:eastAsia="en-GB"/>
        </w:rPr>
        <w:drawing>
          <wp:inline distT="0" distB="0" distL="0" distR="0" wp14:anchorId="388C82C3" wp14:editId="388C82C4">
            <wp:extent cx="2638425" cy="2599337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8"/>
                    <a:srcRect l="22917" t="49031" r="55448" b="13056"/>
                    <a:stretch/>
                  </pic:blipFill>
                  <pic:spPr bwMode="auto">
                    <a:xfrm>
                      <a:off x="0" y="0"/>
                      <a:ext cx="2638425" cy="25993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F2A68">
        <w:rPr>
          <w:rFonts w:ascii="Arial" w:hAnsi="Arial" w:cs="Arial"/>
          <w:noProof/>
          <w:lang w:eastAsia="en-GB"/>
        </w:rPr>
        <w:t xml:space="preserve"> </w:t>
      </w:r>
      <w:r w:rsidRPr="003F2A68">
        <w:rPr>
          <w:rFonts w:ascii="Arial" w:hAnsi="Arial" w:cs="Arial"/>
          <w:noProof/>
          <w:lang w:eastAsia="en-GB"/>
        </w:rPr>
        <w:tab/>
      </w:r>
      <w:r w:rsidRPr="003F2A68">
        <w:rPr>
          <w:rFonts w:ascii="Arial" w:hAnsi="Arial" w:cs="Arial"/>
          <w:noProof/>
          <w:lang w:eastAsia="en-GB"/>
        </w:rPr>
        <w:tab/>
      </w:r>
      <w:r w:rsidRPr="003F2A68">
        <w:rPr>
          <w:rFonts w:ascii="Arial" w:hAnsi="Arial" w:cs="Arial"/>
          <w:noProof/>
          <w:lang w:eastAsia="en-GB"/>
        </w:rPr>
        <w:tab/>
      </w:r>
      <w:r w:rsidRPr="003F2A68">
        <w:rPr>
          <w:rFonts w:ascii="Arial" w:hAnsi="Arial" w:cs="Arial"/>
          <w:noProof/>
          <w:lang w:eastAsia="en-GB"/>
        </w:rPr>
        <w:drawing>
          <wp:inline distT="0" distB="0" distL="0" distR="0" wp14:anchorId="388C82C5" wp14:editId="388C82C6">
            <wp:extent cx="2628900" cy="2669036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8"/>
                    <a:srcRect l="53526" t="49031" r="25480" b="13056"/>
                    <a:stretch/>
                  </pic:blipFill>
                  <pic:spPr bwMode="auto">
                    <a:xfrm>
                      <a:off x="0" y="0"/>
                      <a:ext cx="2628900" cy="26690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8C8237" w14:textId="77777777" w:rsidR="003937F5" w:rsidRPr="003F2A68" w:rsidRDefault="003937F5" w:rsidP="00BC3D88">
      <w:pPr>
        <w:pStyle w:val="NoSpacing"/>
        <w:rPr>
          <w:rFonts w:ascii="Arial" w:hAnsi="Arial" w:cs="Arial"/>
          <w:sz w:val="28"/>
          <w:szCs w:val="28"/>
        </w:rPr>
      </w:pPr>
      <w:r w:rsidRPr="003F2A68">
        <w:rPr>
          <w:rFonts w:ascii="Arial" w:hAnsi="Arial" w:cs="Arial"/>
          <w:sz w:val="28"/>
          <w:szCs w:val="28"/>
        </w:rPr>
        <w:tab/>
        <w:t xml:space="preserve">Translated by </w:t>
      </w: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C7" wp14:editId="388C82C8">
            <wp:extent cx="354444" cy="438150"/>
            <wp:effectExtent l="0" t="0" r="762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</w:r>
      <w:r w:rsidRPr="003F2A68">
        <w:rPr>
          <w:rFonts w:ascii="Arial" w:hAnsi="Arial" w:cs="Arial"/>
          <w:sz w:val="28"/>
          <w:szCs w:val="28"/>
        </w:rPr>
        <w:tab/>
        <w:t xml:space="preserve">Translated by </w:t>
      </w:r>
      <w:r w:rsidRPr="003F2A68">
        <w:rPr>
          <w:rFonts w:ascii="Arial" w:hAnsi="Arial" w:cs="Arial"/>
          <w:noProof/>
          <w:sz w:val="28"/>
          <w:szCs w:val="28"/>
          <w:lang w:eastAsia="en-GB"/>
        </w:rPr>
        <w:drawing>
          <wp:inline distT="0" distB="0" distL="0" distR="0" wp14:anchorId="388C82C9" wp14:editId="388C82CA">
            <wp:extent cx="354444" cy="438150"/>
            <wp:effectExtent l="0" t="0" r="762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 w:rsidR="003937F5" w:rsidRPr="003F2A68" w:rsidSect="009F240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F2405"/>
    <w:rsid w:val="000502D8"/>
    <w:rsid w:val="003937F5"/>
    <w:rsid w:val="003F2A68"/>
    <w:rsid w:val="0059681F"/>
    <w:rsid w:val="007F115E"/>
    <w:rsid w:val="009B77BC"/>
    <w:rsid w:val="009D1B9D"/>
    <w:rsid w:val="009F2405"/>
    <w:rsid w:val="00AC0DA0"/>
    <w:rsid w:val="00B57196"/>
    <w:rsid w:val="00BC3D88"/>
    <w:rsid w:val="00D233E3"/>
    <w:rsid w:val="00D50D68"/>
    <w:rsid w:val="00D952E3"/>
    <w:rsid w:val="00DE03EE"/>
    <w:rsid w:val="00E831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388C81F1"/>
  <w15:docId w15:val="{88138620-51F0-4D10-822E-9D1A81DCE2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50D68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F2405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F2405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240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F2405"/>
    <w:rPr>
      <w:color w:val="808080"/>
    </w:rPr>
  </w:style>
  <w:style w:type="table" w:styleId="TableGrid">
    <w:name w:val="Table Grid"/>
    <w:basedOn w:val="TableNormal"/>
    <w:uiPriority w:val="99"/>
    <w:rsid w:val="00D50D68"/>
    <w:rPr>
      <w:rFonts w:ascii="Calibri" w:eastAsia="Times New Roman" w:hAnsi="Calibri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image" Target="media/image18.png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png"/><Relationship Id="rId37" Type="http://schemas.openxmlformats.org/officeDocument/2006/relationships/image" Target="media/image21.png"/><Relationship Id="rId40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20.png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e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6</Pages>
  <Words>187</Words>
  <Characters>106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uston School</Company>
  <LinksUpToDate>false</LinksUpToDate>
  <CharactersWithSpaces>1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LOVER D</dc:creator>
  <cp:lastModifiedBy>Danielle Moosajee</cp:lastModifiedBy>
  <cp:revision>15</cp:revision>
  <cp:lastPrinted>2020-07-16T19:10:00Z</cp:lastPrinted>
  <dcterms:created xsi:type="dcterms:W3CDTF">2014-04-29T10:42:00Z</dcterms:created>
  <dcterms:modified xsi:type="dcterms:W3CDTF">2020-07-16T19:34:00Z</dcterms:modified>
</cp:coreProperties>
</file>